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  <p:sldMasterId id="2147483675" r:id="rId5"/>
  </p:sldMasterIdLst>
  <p:notesMasterIdLst>
    <p:notesMasterId r:id="rId27"/>
  </p:notesMasterIdLst>
  <p:sldIdLst>
    <p:sldId id="430" r:id="rId6"/>
    <p:sldId id="435" r:id="rId7"/>
    <p:sldId id="436" r:id="rId8"/>
    <p:sldId id="437" r:id="rId9"/>
    <p:sldId id="439" r:id="rId10"/>
    <p:sldId id="438" r:id="rId11"/>
    <p:sldId id="447" r:id="rId12"/>
    <p:sldId id="415" r:id="rId13"/>
    <p:sldId id="434" r:id="rId14"/>
    <p:sldId id="444" r:id="rId15"/>
    <p:sldId id="433" r:id="rId16"/>
    <p:sldId id="423" r:id="rId17"/>
    <p:sldId id="432" r:id="rId18"/>
    <p:sldId id="431" r:id="rId19"/>
    <p:sldId id="448" r:id="rId20"/>
    <p:sldId id="352" r:id="rId21"/>
    <p:sldId id="440" r:id="rId22"/>
    <p:sldId id="449" r:id="rId23"/>
    <p:sldId id="441" r:id="rId24"/>
    <p:sldId id="442" r:id="rId25"/>
    <p:sldId id="443" r:id="rId26"/>
  </p:sldIdLst>
  <p:sldSz cx="12192000" cy="6858000"/>
  <p:notesSz cx="6858000" cy="9144000"/>
  <p:custDataLst>
    <p:tags r:id="rId28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Lê Hải" initials="LH" lastIdx="1" clrIdx="0">
    <p:extLst>
      <p:ext uri="{19B8F6BF-5375-455C-9EA6-DF929625EA0E}">
        <p15:presenceInfo xmlns:p15="http://schemas.microsoft.com/office/powerpoint/2012/main" userId="Lê Hải" providerId="None"/>
      </p:ext>
    </p:extLst>
  </p:cmAuthor>
  <p:cmAuthor id="2" name="PN2" initials="P" lastIdx="42" clrIdx="1">
    <p:extLst>
      <p:ext uri="{19B8F6BF-5375-455C-9EA6-DF929625EA0E}">
        <p15:presenceInfo xmlns:p15="http://schemas.microsoft.com/office/powerpoint/2012/main" userId="PN2" providerId="None"/>
      </p:ext>
    </p:extLst>
  </p:cmAuthor>
  <p:cmAuthor id="3" name="Trần Thị Minh Hoàn" initials="TTMH" lastIdx="24" clrIdx="2">
    <p:extLst>
      <p:ext uri="{19B8F6BF-5375-455C-9EA6-DF929625EA0E}">
        <p15:presenceInfo xmlns:p15="http://schemas.microsoft.com/office/powerpoint/2012/main" userId="S::hoanttm@banmaischoolvn.onmicrosoft.com::ed8069e1-463c-4c2a-a2b9-4b4a3dda8c23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64" d="100"/>
          <a:sy n="64" d="100"/>
        </p:scale>
        <p:origin x="48" y="1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" Type="http://schemas.openxmlformats.org/officeDocument/2006/relationships/customXml" Target="../customXml/item3.xml"/><Relationship Id="rId21" Type="http://schemas.openxmlformats.org/officeDocument/2006/relationships/slide" Target="slides/slide16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commentAuthors" Target="commentAuthors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theme" Target="theme/theme1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tags" Target="tags/tag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notesMaster" Target="notesMasters/notesMaster1.xml"/><Relationship Id="rId30" Type="http://schemas.openxmlformats.org/officeDocument/2006/relationships/presProps" Target="presProps.xml"/><Relationship Id="rId8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242B4D6-53CD-43F0-9D3B-CFAF4D8BB6DD}" type="datetimeFigureOut">
              <a:rPr lang="en-US" smtClean="0"/>
              <a:t>15/08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B839AB5-D037-4B89-B80D-E769F0BE25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2984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92B679-AE23-4750-8FB0-6513430B895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907626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327306-C46F-4442-8CAB-D5C070245CF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FDFD5BF-9C71-4038-B0F1-F548F2D6AC4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BE3EAA8-104A-4BFC-A08A-D388C41D59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F2EA86-AB47-4A08-9702-700D0FA9C125}" type="datetimeFigureOut">
              <a:rPr lang="en-US" smtClean="0"/>
              <a:t>15/0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9112856-5B6A-4146-9C29-0F57EA7F73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C41D090-5910-44D2-B98D-48FD31A139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A6F133-D56E-4A8C-B8FB-6A33E78E79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736548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fracture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449C9D-537A-4EED-93EE-39EFA852AF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72A4D2F-D092-40FE-8BC4-126A358059D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85410B4-4EB0-4C1C-87D7-359D3BFF3D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F2EA86-AB47-4A08-9702-700D0FA9C125}" type="datetimeFigureOut">
              <a:rPr lang="en-US" smtClean="0"/>
              <a:t>15/0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DAEF906-B407-422F-A5B1-8E802059CA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C26087-6150-4928-82E2-ED063F6641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A6F133-D56E-4A8C-B8FB-6A33E78E79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553171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fracture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9D06B028-8C49-49F5-8DE7-D7A414845B9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1" y="365126"/>
            <a:ext cx="2628900" cy="581183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75E3F5D-9344-48D4-963F-7ED82B8E57E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1" y="365126"/>
            <a:ext cx="7734300" cy="581183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64284D1-811A-4B25-9665-EC90626C62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F2EA86-AB47-4A08-9702-700D0FA9C125}" type="datetimeFigureOut">
              <a:rPr lang="en-US" smtClean="0"/>
              <a:t>15/0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76047C7-9253-41CE-BBC4-3DB0D591BC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C7A2936-641F-4377-B19E-E32A52D8E4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A6F133-D56E-4A8C-B8FB-6A33E78E79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969821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fracture"/>
      </p:transition>
    </mc:Choice>
    <mc:Fallback xmlns=""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818152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fracture"/>
      </p:transition>
    </mc:Choice>
    <mc:Fallback xmlns=""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08" t="15982" r="13050" b="15911"/>
          <a:stretch/>
        </p:blipFill>
        <p:spPr>
          <a:xfrm>
            <a:off x="3" y="1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301601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0382049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4277919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752493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0766350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0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9282016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9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7311670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4F155D-2D5A-48AE-AFCB-DDA26D423E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C1A2EB4-DBF1-41AD-84C1-880DF5218AB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141F40C-8E50-4615-874D-6DD3744498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F2EA86-AB47-4A08-9702-700D0FA9C125}" type="datetimeFigureOut">
              <a:rPr lang="en-US" smtClean="0"/>
              <a:t>15/0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31879E1-E023-430F-86E8-7335B59350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4AEBCD6-2E03-4516-9C8A-DBB218C707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A6F133-D56E-4A8C-B8FB-6A33E78E79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340283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fracture"/>
      </p:transition>
    </mc:Choice>
    <mc:Fallback xmlns="">
      <p:transition spd="slow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8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9816187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0226261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4799938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4693631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2316173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895338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3392288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3190699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图片占位符 11"/>
          <p:cNvSpPr>
            <a:spLocks noGrp="1"/>
          </p:cNvSpPr>
          <p:nvPr>
            <p:ph type="pic" sz="quarter" idx="10"/>
          </p:nvPr>
        </p:nvSpPr>
        <p:spPr>
          <a:xfrm>
            <a:off x="2016533" y="3232356"/>
            <a:ext cx="1227819" cy="1187245"/>
          </a:xfrm>
          <a:custGeom>
            <a:avLst/>
            <a:gdLst>
              <a:gd name="connsiteX0" fmla="*/ 197878 w 1227818"/>
              <a:gd name="connsiteY0" fmla="*/ 0 h 1187245"/>
              <a:gd name="connsiteX1" fmla="*/ 1029940 w 1227818"/>
              <a:gd name="connsiteY1" fmla="*/ 0 h 1187245"/>
              <a:gd name="connsiteX2" fmla="*/ 1227818 w 1227818"/>
              <a:gd name="connsiteY2" fmla="*/ 197878 h 1187245"/>
              <a:gd name="connsiteX3" fmla="*/ 1227818 w 1227818"/>
              <a:gd name="connsiteY3" fmla="*/ 989367 h 1187245"/>
              <a:gd name="connsiteX4" fmla="*/ 1029940 w 1227818"/>
              <a:gd name="connsiteY4" fmla="*/ 1187245 h 1187245"/>
              <a:gd name="connsiteX5" fmla="*/ 197878 w 1227818"/>
              <a:gd name="connsiteY5" fmla="*/ 1187245 h 1187245"/>
              <a:gd name="connsiteX6" fmla="*/ 0 w 1227818"/>
              <a:gd name="connsiteY6" fmla="*/ 989367 h 1187245"/>
              <a:gd name="connsiteX7" fmla="*/ 0 w 1227818"/>
              <a:gd name="connsiteY7" fmla="*/ 197878 h 1187245"/>
              <a:gd name="connsiteX8" fmla="*/ 197878 w 1227818"/>
              <a:gd name="connsiteY8" fmla="*/ 0 h 11872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227818" h="1187245">
                <a:moveTo>
                  <a:pt x="197878" y="0"/>
                </a:moveTo>
                <a:lnTo>
                  <a:pt x="1029940" y="0"/>
                </a:lnTo>
                <a:cubicBezTo>
                  <a:pt x="1139225" y="0"/>
                  <a:pt x="1227818" y="88593"/>
                  <a:pt x="1227818" y="197878"/>
                </a:cubicBezTo>
                <a:lnTo>
                  <a:pt x="1227818" y="989367"/>
                </a:lnTo>
                <a:cubicBezTo>
                  <a:pt x="1227818" y="1098652"/>
                  <a:pt x="1139225" y="1187245"/>
                  <a:pt x="1029940" y="1187245"/>
                </a:cubicBezTo>
                <a:lnTo>
                  <a:pt x="197878" y="1187245"/>
                </a:lnTo>
                <a:cubicBezTo>
                  <a:pt x="88593" y="1187245"/>
                  <a:pt x="0" y="1098652"/>
                  <a:pt x="0" y="989367"/>
                </a:cubicBezTo>
                <a:lnTo>
                  <a:pt x="0" y="197878"/>
                </a:lnTo>
                <a:cubicBezTo>
                  <a:pt x="0" y="88593"/>
                  <a:pt x="88593" y="0"/>
                  <a:pt x="197878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3" name="图片占位符 12"/>
          <p:cNvSpPr>
            <a:spLocks noGrp="1"/>
          </p:cNvSpPr>
          <p:nvPr>
            <p:ph type="pic" sz="quarter" idx="11"/>
          </p:nvPr>
        </p:nvSpPr>
        <p:spPr>
          <a:xfrm>
            <a:off x="4229177" y="4437613"/>
            <a:ext cx="1368571" cy="1456335"/>
          </a:xfrm>
          <a:custGeom>
            <a:avLst/>
            <a:gdLst>
              <a:gd name="connsiteX0" fmla="*/ 228100 w 1368571"/>
              <a:gd name="connsiteY0" fmla="*/ 0 h 1456335"/>
              <a:gd name="connsiteX1" fmla="*/ 1140471 w 1368571"/>
              <a:gd name="connsiteY1" fmla="*/ 0 h 1456335"/>
              <a:gd name="connsiteX2" fmla="*/ 1368571 w 1368571"/>
              <a:gd name="connsiteY2" fmla="*/ 228100 h 1456335"/>
              <a:gd name="connsiteX3" fmla="*/ 1368571 w 1368571"/>
              <a:gd name="connsiteY3" fmla="*/ 1228235 h 1456335"/>
              <a:gd name="connsiteX4" fmla="*/ 1140471 w 1368571"/>
              <a:gd name="connsiteY4" fmla="*/ 1456335 h 1456335"/>
              <a:gd name="connsiteX5" fmla="*/ 228100 w 1368571"/>
              <a:gd name="connsiteY5" fmla="*/ 1456335 h 1456335"/>
              <a:gd name="connsiteX6" fmla="*/ 0 w 1368571"/>
              <a:gd name="connsiteY6" fmla="*/ 1228235 h 1456335"/>
              <a:gd name="connsiteX7" fmla="*/ 0 w 1368571"/>
              <a:gd name="connsiteY7" fmla="*/ 228100 h 1456335"/>
              <a:gd name="connsiteX8" fmla="*/ 228100 w 1368571"/>
              <a:gd name="connsiteY8" fmla="*/ 0 h 14563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368571" h="1456335">
                <a:moveTo>
                  <a:pt x="228100" y="0"/>
                </a:moveTo>
                <a:lnTo>
                  <a:pt x="1140471" y="0"/>
                </a:lnTo>
                <a:cubicBezTo>
                  <a:pt x="1266447" y="0"/>
                  <a:pt x="1368571" y="102124"/>
                  <a:pt x="1368571" y="228100"/>
                </a:cubicBezTo>
                <a:lnTo>
                  <a:pt x="1368571" y="1228235"/>
                </a:lnTo>
                <a:cubicBezTo>
                  <a:pt x="1368571" y="1354211"/>
                  <a:pt x="1266447" y="1456335"/>
                  <a:pt x="1140471" y="1456335"/>
                </a:cubicBezTo>
                <a:lnTo>
                  <a:pt x="228100" y="1456335"/>
                </a:lnTo>
                <a:cubicBezTo>
                  <a:pt x="102124" y="1456335"/>
                  <a:pt x="0" y="1354211"/>
                  <a:pt x="0" y="1228235"/>
                </a:cubicBezTo>
                <a:lnTo>
                  <a:pt x="0" y="228100"/>
                </a:lnTo>
                <a:cubicBezTo>
                  <a:pt x="0" y="102124"/>
                  <a:pt x="102124" y="0"/>
                  <a:pt x="228100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4" name="图片占位符 13"/>
          <p:cNvSpPr>
            <a:spLocks noGrp="1"/>
          </p:cNvSpPr>
          <p:nvPr>
            <p:ph type="pic" sz="quarter" idx="12"/>
          </p:nvPr>
        </p:nvSpPr>
        <p:spPr>
          <a:xfrm>
            <a:off x="6779951" y="4097254"/>
            <a:ext cx="1270644" cy="1208781"/>
          </a:xfrm>
          <a:custGeom>
            <a:avLst/>
            <a:gdLst>
              <a:gd name="connsiteX0" fmla="*/ 201468 w 1270644"/>
              <a:gd name="connsiteY0" fmla="*/ 0 h 1208781"/>
              <a:gd name="connsiteX1" fmla="*/ 1069176 w 1270644"/>
              <a:gd name="connsiteY1" fmla="*/ 0 h 1208781"/>
              <a:gd name="connsiteX2" fmla="*/ 1270644 w 1270644"/>
              <a:gd name="connsiteY2" fmla="*/ 201468 h 1208781"/>
              <a:gd name="connsiteX3" fmla="*/ 1270644 w 1270644"/>
              <a:gd name="connsiteY3" fmla="*/ 1007313 h 1208781"/>
              <a:gd name="connsiteX4" fmla="*/ 1069176 w 1270644"/>
              <a:gd name="connsiteY4" fmla="*/ 1208781 h 1208781"/>
              <a:gd name="connsiteX5" fmla="*/ 201468 w 1270644"/>
              <a:gd name="connsiteY5" fmla="*/ 1208781 h 1208781"/>
              <a:gd name="connsiteX6" fmla="*/ 0 w 1270644"/>
              <a:gd name="connsiteY6" fmla="*/ 1007313 h 1208781"/>
              <a:gd name="connsiteX7" fmla="*/ 0 w 1270644"/>
              <a:gd name="connsiteY7" fmla="*/ 201468 h 1208781"/>
              <a:gd name="connsiteX8" fmla="*/ 201468 w 1270644"/>
              <a:gd name="connsiteY8" fmla="*/ 0 h 1208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270644" h="1208781">
                <a:moveTo>
                  <a:pt x="201468" y="0"/>
                </a:moveTo>
                <a:lnTo>
                  <a:pt x="1069176" y="0"/>
                </a:lnTo>
                <a:cubicBezTo>
                  <a:pt x="1180444" y="0"/>
                  <a:pt x="1270644" y="90200"/>
                  <a:pt x="1270644" y="201468"/>
                </a:cubicBezTo>
                <a:lnTo>
                  <a:pt x="1270644" y="1007313"/>
                </a:lnTo>
                <a:cubicBezTo>
                  <a:pt x="1270644" y="1118581"/>
                  <a:pt x="1180444" y="1208781"/>
                  <a:pt x="1069176" y="1208781"/>
                </a:cubicBezTo>
                <a:lnTo>
                  <a:pt x="201468" y="1208781"/>
                </a:lnTo>
                <a:cubicBezTo>
                  <a:pt x="90200" y="1208781"/>
                  <a:pt x="0" y="1118581"/>
                  <a:pt x="0" y="1007313"/>
                </a:cubicBezTo>
                <a:lnTo>
                  <a:pt x="0" y="201468"/>
                </a:lnTo>
                <a:cubicBezTo>
                  <a:pt x="0" y="90200"/>
                  <a:pt x="90200" y="0"/>
                  <a:pt x="201468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5" name="图片占位符 14"/>
          <p:cNvSpPr>
            <a:spLocks noGrp="1"/>
          </p:cNvSpPr>
          <p:nvPr>
            <p:ph type="pic" sz="quarter" idx="13"/>
          </p:nvPr>
        </p:nvSpPr>
        <p:spPr>
          <a:xfrm>
            <a:off x="8992514" y="2953853"/>
            <a:ext cx="1270644" cy="1208781"/>
          </a:xfrm>
          <a:custGeom>
            <a:avLst/>
            <a:gdLst>
              <a:gd name="connsiteX0" fmla="*/ 201468 w 1270644"/>
              <a:gd name="connsiteY0" fmla="*/ 0 h 1208781"/>
              <a:gd name="connsiteX1" fmla="*/ 1069176 w 1270644"/>
              <a:gd name="connsiteY1" fmla="*/ 0 h 1208781"/>
              <a:gd name="connsiteX2" fmla="*/ 1270644 w 1270644"/>
              <a:gd name="connsiteY2" fmla="*/ 201468 h 1208781"/>
              <a:gd name="connsiteX3" fmla="*/ 1270644 w 1270644"/>
              <a:gd name="connsiteY3" fmla="*/ 1007313 h 1208781"/>
              <a:gd name="connsiteX4" fmla="*/ 1069176 w 1270644"/>
              <a:gd name="connsiteY4" fmla="*/ 1208781 h 1208781"/>
              <a:gd name="connsiteX5" fmla="*/ 201468 w 1270644"/>
              <a:gd name="connsiteY5" fmla="*/ 1208781 h 1208781"/>
              <a:gd name="connsiteX6" fmla="*/ 0 w 1270644"/>
              <a:gd name="connsiteY6" fmla="*/ 1007313 h 1208781"/>
              <a:gd name="connsiteX7" fmla="*/ 0 w 1270644"/>
              <a:gd name="connsiteY7" fmla="*/ 201468 h 1208781"/>
              <a:gd name="connsiteX8" fmla="*/ 201468 w 1270644"/>
              <a:gd name="connsiteY8" fmla="*/ 0 h 1208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270644" h="1208781">
                <a:moveTo>
                  <a:pt x="201468" y="0"/>
                </a:moveTo>
                <a:lnTo>
                  <a:pt x="1069176" y="0"/>
                </a:lnTo>
                <a:cubicBezTo>
                  <a:pt x="1180444" y="0"/>
                  <a:pt x="1270644" y="90200"/>
                  <a:pt x="1270644" y="201468"/>
                </a:cubicBezTo>
                <a:lnTo>
                  <a:pt x="1270644" y="1007313"/>
                </a:lnTo>
                <a:cubicBezTo>
                  <a:pt x="1270644" y="1118581"/>
                  <a:pt x="1180444" y="1208781"/>
                  <a:pt x="1069176" y="1208781"/>
                </a:cubicBezTo>
                <a:lnTo>
                  <a:pt x="201468" y="1208781"/>
                </a:lnTo>
                <a:cubicBezTo>
                  <a:pt x="90200" y="1208781"/>
                  <a:pt x="0" y="1118581"/>
                  <a:pt x="0" y="1007313"/>
                </a:cubicBezTo>
                <a:lnTo>
                  <a:pt x="0" y="201468"/>
                </a:lnTo>
                <a:cubicBezTo>
                  <a:pt x="0" y="90200"/>
                  <a:pt x="90200" y="0"/>
                  <a:pt x="201468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743842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图片占位符 14"/>
          <p:cNvSpPr>
            <a:spLocks noGrp="1"/>
          </p:cNvSpPr>
          <p:nvPr>
            <p:ph type="pic" sz="quarter" idx="10"/>
          </p:nvPr>
        </p:nvSpPr>
        <p:spPr>
          <a:xfrm>
            <a:off x="3956386" y="2020139"/>
            <a:ext cx="1292132" cy="1294272"/>
          </a:xfrm>
          <a:custGeom>
            <a:avLst/>
            <a:gdLst>
              <a:gd name="connsiteX0" fmla="*/ 646065 w 1292130"/>
              <a:gd name="connsiteY0" fmla="*/ 0 h 1294272"/>
              <a:gd name="connsiteX1" fmla="*/ 1292130 w 1292130"/>
              <a:gd name="connsiteY1" fmla="*/ 647136 h 1294272"/>
              <a:gd name="connsiteX2" fmla="*/ 646065 w 1292130"/>
              <a:gd name="connsiteY2" fmla="*/ 1294272 h 1294272"/>
              <a:gd name="connsiteX3" fmla="*/ 0 w 1292130"/>
              <a:gd name="connsiteY3" fmla="*/ 647136 h 1294272"/>
              <a:gd name="connsiteX4" fmla="*/ 646065 w 1292130"/>
              <a:gd name="connsiteY4" fmla="*/ 0 h 12942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92130" h="1294272">
                <a:moveTo>
                  <a:pt x="646065" y="0"/>
                </a:moveTo>
                <a:cubicBezTo>
                  <a:pt x="1002877" y="0"/>
                  <a:pt x="1292130" y="289733"/>
                  <a:pt x="1292130" y="647136"/>
                </a:cubicBezTo>
                <a:cubicBezTo>
                  <a:pt x="1292130" y="1004539"/>
                  <a:pt x="1002877" y="1294272"/>
                  <a:pt x="646065" y="1294272"/>
                </a:cubicBezTo>
                <a:cubicBezTo>
                  <a:pt x="289253" y="1294272"/>
                  <a:pt x="0" y="1004539"/>
                  <a:pt x="0" y="647136"/>
                </a:cubicBezTo>
                <a:cubicBezTo>
                  <a:pt x="0" y="289733"/>
                  <a:pt x="289253" y="0"/>
                  <a:pt x="646065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4" name="图片占位符 13"/>
          <p:cNvSpPr>
            <a:spLocks noGrp="1"/>
          </p:cNvSpPr>
          <p:nvPr>
            <p:ph type="pic" sz="quarter" idx="11"/>
          </p:nvPr>
        </p:nvSpPr>
        <p:spPr>
          <a:xfrm>
            <a:off x="6932775" y="2020139"/>
            <a:ext cx="1294272" cy="1294272"/>
          </a:xfrm>
          <a:custGeom>
            <a:avLst/>
            <a:gdLst>
              <a:gd name="connsiteX0" fmla="*/ 647136 w 1294272"/>
              <a:gd name="connsiteY0" fmla="*/ 0 h 1294272"/>
              <a:gd name="connsiteX1" fmla="*/ 1294272 w 1294272"/>
              <a:gd name="connsiteY1" fmla="*/ 647136 h 1294272"/>
              <a:gd name="connsiteX2" fmla="*/ 647136 w 1294272"/>
              <a:gd name="connsiteY2" fmla="*/ 1294272 h 1294272"/>
              <a:gd name="connsiteX3" fmla="*/ 0 w 1294272"/>
              <a:gd name="connsiteY3" fmla="*/ 647136 h 1294272"/>
              <a:gd name="connsiteX4" fmla="*/ 647136 w 1294272"/>
              <a:gd name="connsiteY4" fmla="*/ 0 h 12942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94272" h="1294272">
                <a:moveTo>
                  <a:pt x="647136" y="0"/>
                </a:moveTo>
                <a:cubicBezTo>
                  <a:pt x="1004539" y="0"/>
                  <a:pt x="1294272" y="289733"/>
                  <a:pt x="1294272" y="647136"/>
                </a:cubicBezTo>
                <a:cubicBezTo>
                  <a:pt x="1294272" y="1004539"/>
                  <a:pt x="1004539" y="1294272"/>
                  <a:pt x="647136" y="1294272"/>
                </a:cubicBezTo>
                <a:cubicBezTo>
                  <a:pt x="289733" y="1294272"/>
                  <a:pt x="0" y="1004539"/>
                  <a:pt x="0" y="647136"/>
                </a:cubicBezTo>
                <a:cubicBezTo>
                  <a:pt x="0" y="289733"/>
                  <a:pt x="289733" y="0"/>
                  <a:pt x="647136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8" name="图片占位符 17"/>
          <p:cNvSpPr>
            <a:spLocks noGrp="1"/>
          </p:cNvSpPr>
          <p:nvPr>
            <p:ph type="pic" sz="quarter" idx="12"/>
          </p:nvPr>
        </p:nvSpPr>
        <p:spPr>
          <a:xfrm>
            <a:off x="8419903" y="4315113"/>
            <a:ext cx="1294272" cy="1294272"/>
          </a:xfrm>
          <a:custGeom>
            <a:avLst/>
            <a:gdLst>
              <a:gd name="connsiteX0" fmla="*/ 647136 w 1294272"/>
              <a:gd name="connsiteY0" fmla="*/ 0 h 1294272"/>
              <a:gd name="connsiteX1" fmla="*/ 1294272 w 1294272"/>
              <a:gd name="connsiteY1" fmla="*/ 647136 h 1294272"/>
              <a:gd name="connsiteX2" fmla="*/ 647136 w 1294272"/>
              <a:gd name="connsiteY2" fmla="*/ 1294272 h 1294272"/>
              <a:gd name="connsiteX3" fmla="*/ 0 w 1294272"/>
              <a:gd name="connsiteY3" fmla="*/ 647136 h 1294272"/>
              <a:gd name="connsiteX4" fmla="*/ 647136 w 1294272"/>
              <a:gd name="connsiteY4" fmla="*/ 0 h 12942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94272" h="1294272">
                <a:moveTo>
                  <a:pt x="647136" y="0"/>
                </a:moveTo>
                <a:cubicBezTo>
                  <a:pt x="1004539" y="0"/>
                  <a:pt x="1294272" y="289733"/>
                  <a:pt x="1294272" y="647136"/>
                </a:cubicBezTo>
                <a:cubicBezTo>
                  <a:pt x="1294272" y="1004539"/>
                  <a:pt x="1004539" y="1294272"/>
                  <a:pt x="647136" y="1294272"/>
                </a:cubicBezTo>
                <a:cubicBezTo>
                  <a:pt x="289733" y="1294272"/>
                  <a:pt x="0" y="1004539"/>
                  <a:pt x="0" y="647136"/>
                </a:cubicBezTo>
                <a:cubicBezTo>
                  <a:pt x="0" y="289733"/>
                  <a:pt x="289733" y="0"/>
                  <a:pt x="647136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7" name="图片占位符 16"/>
          <p:cNvSpPr>
            <a:spLocks noGrp="1"/>
          </p:cNvSpPr>
          <p:nvPr>
            <p:ph type="pic" sz="quarter" idx="13"/>
          </p:nvPr>
        </p:nvSpPr>
        <p:spPr>
          <a:xfrm>
            <a:off x="5445660" y="4315113"/>
            <a:ext cx="1292129" cy="1294272"/>
          </a:xfrm>
          <a:custGeom>
            <a:avLst/>
            <a:gdLst>
              <a:gd name="connsiteX0" fmla="*/ 646064 w 1292128"/>
              <a:gd name="connsiteY0" fmla="*/ 0 h 1294272"/>
              <a:gd name="connsiteX1" fmla="*/ 1292128 w 1292128"/>
              <a:gd name="connsiteY1" fmla="*/ 647136 h 1294272"/>
              <a:gd name="connsiteX2" fmla="*/ 646064 w 1292128"/>
              <a:gd name="connsiteY2" fmla="*/ 1294272 h 1294272"/>
              <a:gd name="connsiteX3" fmla="*/ 0 w 1292128"/>
              <a:gd name="connsiteY3" fmla="*/ 647136 h 1294272"/>
              <a:gd name="connsiteX4" fmla="*/ 646064 w 1292128"/>
              <a:gd name="connsiteY4" fmla="*/ 0 h 12942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92128" h="1294272">
                <a:moveTo>
                  <a:pt x="646064" y="0"/>
                </a:moveTo>
                <a:cubicBezTo>
                  <a:pt x="1002875" y="0"/>
                  <a:pt x="1292128" y="289733"/>
                  <a:pt x="1292128" y="647136"/>
                </a:cubicBezTo>
                <a:cubicBezTo>
                  <a:pt x="1292128" y="1004539"/>
                  <a:pt x="1002875" y="1294272"/>
                  <a:pt x="646064" y="1294272"/>
                </a:cubicBezTo>
                <a:cubicBezTo>
                  <a:pt x="289253" y="1294272"/>
                  <a:pt x="0" y="1004539"/>
                  <a:pt x="0" y="647136"/>
                </a:cubicBezTo>
                <a:cubicBezTo>
                  <a:pt x="0" y="289733"/>
                  <a:pt x="289253" y="0"/>
                  <a:pt x="646064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6" name="图片占位符 15"/>
          <p:cNvSpPr>
            <a:spLocks noGrp="1"/>
          </p:cNvSpPr>
          <p:nvPr>
            <p:ph type="pic" sz="quarter" idx="14"/>
          </p:nvPr>
        </p:nvSpPr>
        <p:spPr>
          <a:xfrm>
            <a:off x="2477828" y="4315113"/>
            <a:ext cx="1294272" cy="1294272"/>
          </a:xfrm>
          <a:custGeom>
            <a:avLst/>
            <a:gdLst>
              <a:gd name="connsiteX0" fmla="*/ 647136 w 1294272"/>
              <a:gd name="connsiteY0" fmla="*/ 0 h 1294272"/>
              <a:gd name="connsiteX1" fmla="*/ 1294272 w 1294272"/>
              <a:gd name="connsiteY1" fmla="*/ 647136 h 1294272"/>
              <a:gd name="connsiteX2" fmla="*/ 647136 w 1294272"/>
              <a:gd name="connsiteY2" fmla="*/ 1294272 h 1294272"/>
              <a:gd name="connsiteX3" fmla="*/ 0 w 1294272"/>
              <a:gd name="connsiteY3" fmla="*/ 647136 h 1294272"/>
              <a:gd name="connsiteX4" fmla="*/ 647136 w 1294272"/>
              <a:gd name="connsiteY4" fmla="*/ 0 h 12942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94272" h="1294272">
                <a:moveTo>
                  <a:pt x="647136" y="0"/>
                </a:moveTo>
                <a:cubicBezTo>
                  <a:pt x="1004539" y="0"/>
                  <a:pt x="1294272" y="289733"/>
                  <a:pt x="1294272" y="647136"/>
                </a:cubicBezTo>
                <a:cubicBezTo>
                  <a:pt x="1294272" y="1004539"/>
                  <a:pt x="1004539" y="1294272"/>
                  <a:pt x="647136" y="1294272"/>
                </a:cubicBezTo>
                <a:cubicBezTo>
                  <a:pt x="289733" y="1294272"/>
                  <a:pt x="0" y="1004539"/>
                  <a:pt x="0" y="647136"/>
                </a:cubicBezTo>
                <a:cubicBezTo>
                  <a:pt x="0" y="289733"/>
                  <a:pt x="289733" y="0"/>
                  <a:pt x="647136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127663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22B104-AE9A-461F-9E5F-2DA28CF763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2AA6FDC-F8C8-465D-BBBF-6C41F595061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8341D7C-2970-4BEF-86E9-35C4357A5F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F2EA86-AB47-4A08-9702-700D0FA9C125}" type="datetimeFigureOut">
              <a:rPr lang="en-US" smtClean="0"/>
              <a:t>15/0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5E346FB-8EC8-4A99-A558-1A14FA7DDE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97D18F5-90F8-4B78-8F0F-7AF7DF498C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A6F133-D56E-4A8C-B8FB-6A33E78E79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899548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fracture"/>
      </p:transition>
    </mc:Choice>
    <mc:Fallback xmlns="">
      <p:transition spd="slow">
        <p:fade/>
      </p:transition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图片占位符 6"/>
          <p:cNvSpPr>
            <a:spLocks noGrp="1"/>
          </p:cNvSpPr>
          <p:nvPr>
            <p:ph type="pic" sz="quarter" idx="10"/>
          </p:nvPr>
        </p:nvSpPr>
        <p:spPr>
          <a:xfrm>
            <a:off x="2369285" y="2700484"/>
            <a:ext cx="2137680" cy="2182088"/>
          </a:xfrm>
          <a:custGeom>
            <a:avLst/>
            <a:gdLst>
              <a:gd name="connsiteX0" fmla="*/ 1068840 w 2137680"/>
              <a:gd name="connsiteY0" fmla="*/ 0 h 2182088"/>
              <a:gd name="connsiteX1" fmla="*/ 2137680 w 2137680"/>
              <a:gd name="connsiteY1" fmla="*/ 1091044 h 2182088"/>
              <a:gd name="connsiteX2" fmla="*/ 1068840 w 2137680"/>
              <a:gd name="connsiteY2" fmla="*/ 2182088 h 2182088"/>
              <a:gd name="connsiteX3" fmla="*/ 0 w 2137680"/>
              <a:gd name="connsiteY3" fmla="*/ 1091044 h 2182088"/>
              <a:gd name="connsiteX4" fmla="*/ 1068840 w 2137680"/>
              <a:gd name="connsiteY4" fmla="*/ 0 h 21820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37680" h="2182088">
                <a:moveTo>
                  <a:pt x="1068840" y="0"/>
                </a:moveTo>
                <a:cubicBezTo>
                  <a:pt x="1659144" y="0"/>
                  <a:pt x="2137680" y="488477"/>
                  <a:pt x="2137680" y="1091044"/>
                </a:cubicBezTo>
                <a:cubicBezTo>
                  <a:pt x="2137680" y="1693611"/>
                  <a:pt x="1659144" y="2182088"/>
                  <a:pt x="1068840" y="2182088"/>
                </a:cubicBezTo>
                <a:cubicBezTo>
                  <a:pt x="478536" y="2182088"/>
                  <a:pt x="0" y="1693611"/>
                  <a:pt x="0" y="1091044"/>
                </a:cubicBezTo>
                <a:cubicBezTo>
                  <a:pt x="0" y="488477"/>
                  <a:pt x="478536" y="0"/>
                  <a:pt x="1068840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650879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图片占位符 11"/>
          <p:cNvSpPr>
            <a:spLocks noGrp="1"/>
          </p:cNvSpPr>
          <p:nvPr>
            <p:ph type="pic" sz="quarter" idx="10"/>
          </p:nvPr>
        </p:nvSpPr>
        <p:spPr>
          <a:xfrm>
            <a:off x="2443120" y="2260003"/>
            <a:ext cx="1129387" cy="1129387"/>
          </a:xfrm>
          <a:custGeom>
            <a:avLst/>
            <a:gdLst>
              <a:gd name="connsiteX0" fmla="*/ 564693 w 1129386"/>
              <a:gd name="connsiteY0" fmla="*/ 0 h 1129386"/>
              <a:gd name="connsiteX1" fmla="*/ 1129386 w 1129386"/>
              <a:gd name="connsiteY1" fmla="*/ 564693 h 1129386"/>
              <a:gd name="connsiteX2" fmla="*/ 564693 w 1129386"/>
              <a:gd name="connsiteY2" fmla="*/ 1129386 h 1129386"/>
              <a:gd name="connsiteX3" fmla="*/ 0 w 1129386"/>
              <a:gd name="connsiteY3" fmla="*/ 564693 h 1129386"/>
              <a:gd name="connsiteX4" fmla="*/ 564693 w 1129386"/>
              <a:gd name="connsiteY4" fmla="*/ 0 h 11293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29386" h="1129386">
                <a:moveTo>
                  <a:pt x="564693" y="0"/>
                </a:moveTo>
                <a:cubicBezTo>
                  <a:pt x="876564" y="0"/>
                  <a:pt x="1129386" y="252822"/>
                  <a:pt x="1129386" y="564693"/>
                </a:cubicBezTo>
                <a:cubicBezTo>
                  <a:pt x="1129386" y="876564"/>
                  <a:pt x="876564" y="1129386"/>
                  <a:pt x="564693" y="1129386"/>
                </a:cubicBezTo>
                <a:cubicBezTo>
                  <a:pt x="252822" y="1129386"/>
                  <a:pt x="0" y="876564"/>
                  <a:pt x="0" y="564693"/>
                </a:cubicBezTo>
                <a:cubicBezTo>
                  <a:pt x="0" y="252822"/>
                  <a:pt x="252822" y="0"/>
                  <a:pt x="564693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3" name="图片占位符 12"/>
          <p:cNvSpPr>
            <a:spLocks noGrp="1"/>
          </p:cNvSpPr>
          <p:nvPr>
            <p:ph type="pic" sz="quarter" idx="11"/>
          </p:nvPr>
        </p:nvSpPr>
        <p:spPr>
          <a:xfrm>
            <a:off x="4143817" y="2260827"/>
            <a:ext cx="1663483" cy="1663484"/>
          </a:xfrm>
          <a:custGeom>
            <a:avLst/>
            <a:gdLst>
              <a:gd name="connsiteX0" fmla="*/ 831742 w 1663484"/>
              <a:gd name="connsiteY0" fmla="*/ 0 h 1663484"/>
              <a:gd name="connsiteX1" fmla="*/ 1663484 w 1663484"/>
              <a:gd name="connsiteY1" fmla="*/ 831742 h 1663484"/>
              <a:gd name="connsiteX2" fmla="*/ 831742 w 1663484"/>
              <a:gd name="connsiteY2" fmla="*/ 1663484 h 1663484"/>
              <a:gd name="connsiteX3" fmla="*/ 0 w 1663484"/>
              <a:gd name="connsiteY3" fmla="*/ 831742 h 1663484"/>
              <a:gd name="connsiteX4" fmla="*/ 831742 w 1663484"/>
              <a:gd name="connsiteY4" fmla="*/ 0 h 16634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63484" h="1663484">
                <a:moveTo>
                  <a:pt x="831742" y="0"/>
                </a:moveTo>
                <a:cubicBezTo>
                  <a:pt x="1291100" y="0"/>
                  <a:pt x="1663484" y="372384"/>
                  <a:pt x="1663484" y="831742"/>
                </a:cubicBezTo>
                <a:cubicBezTo>
                  <a:pt x="1663484" y="1291100"/>
                  <a:pt x="1291100" y="1663484"/>
                  <a:pt x="831742" y="1663484"/>
                </a:cubicBezTo>
                <a:cubicBezTo>
                  <a:pt x="372384" y="1663484"/>
                  <a:pt x="0" y="1291100"/>
                  <a:pt x="0" y="831742"/>
                </a:cubicBezTo>
                <a:cubicBezTo>
                  <a:pt x="0" y="372384"/>
                  <a:pt x="372384" y="0"/>
                  <a:pt x="831742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5" name="图片占位符 14"/>
          <p:cNvSpPr>
            <a:spLocks noGrp="1"/>
          </p:cNvSpPr>
          <p:nvPr>
            <p:ph type="pic" sz="quarter" idx="12"/>
          </p:nvPr>
        </p:nvSpPr>
        <p:spPr>
          <a:xfrm>
            <a:off x="6254642" y="2930027"/>
            <a:ext cx="2223979" cy="2223979"/>
          </a:xfrm>
          <a:custGeom>
            <a:avLst/>
            <a:gdLst>
              <a:gd name="connsiteX0" fmla="*/ 1111989 w 2223978"/>
              <a:gd name="connsiteY0" fmla="*/ 0 h 2223978"/>
              <a:gd name="connsiteX1" fmla="*/ 2223978 w 2223978"/>
              <a:gd name="connsiteY1" fmla="*/ 1111989 h 2223978"/>
              <a:gd name="connsiteX2" fmla="*/ 1111989 w 2223978"/>
              <a:gd name="connsiteY2" fmla="*/ 2223978 h 2223978"/>
              <a:gd name="connsiteX3" fmla="*/ 0 w 2223978"/>
              <a:gd name="connsiteY3" fmla="*/ 1111989 h 2223978"/>
              <a:gd name="connsiteX4" fmla="*/ 1111989 w 2223978"/>
              <a:gd name="connsiteY4" fmla="*/ 0 h 22239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23978" h="2223978">
                <a:moveTo>
                  <a:pt x="1111989" y="0"/>
                </a:moveTo>
                <a:cubicBezTo>
                  <a:pt x="1726124" y="0"/>
                  <a:pt x="2223978" y="497854"/>
                  <a:pt x="2223978" y="1111989"/>
                </a:cubicBezTo>
                <a:cubicBezTo>
                  <a:pt x="2223978" y="1726124"/>
                  <a:pt x="1726124" y="2223978"/>
                  <a:pt x="1111989" y="2223978"/>
                </a:cubicBezTo>
                <a:cubicBezTo>
                  <a:pt x="497854" y="2223978"/>
                  <a:pt x="0" y="1726124"/>
                  <a:pt x="0" y="1111989"/>
                </a:cubicBezTo>
                <a:cubicBezTo>
                  <a:pt x="0" y="497854"/>
                  <a:pt x="497854" y="0"/>
                  <a:pt x="1111989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 dirty="0"/>
          </a:p>
        </p:txBody>
      </p:sp>
      <p:sp>
        <p:nvSpPr>
          <p:cNvPr id="16" name="图片占位符 15"/>
          <p:cNvSpPr>
            <a:spLocks noGrp="1"/>
          </p:cNvSpPr>
          <p:nvPr>
            <p:ph type="pic" sz="quarter" idx="13"/>
          </p:nvPr>
        </p:nvSpPr>
        <p:spPr>
          <a:xfrm>
            <a:off x="8587545" y="2105723"/>
            <a:ext cx="1225799" cy="1225799"/>
          </a:xfrm>
          <a:custGeom>
            <a:avLst/>
            <a:gdLst>
              <a:gd name="connsiteX0" fmla="*/ 612899 w 1225798"/>
              <a:gd name="connsiteY0" fmla="*/ 0 h 1225798"/>
              <a:gd name="connsiteX1" fmla="*/ 1225798 w 1225798"/>
              <a:gd name="connsiteY1" fmla="*/ 612899 h 1225798"/>
              <a:gd name="connsiteX2" fmla="*/ 612899 w 1225798"/>
              <a:gd name="connsiteY2" fmla="*/ 1225798 h 1225798"/>
              <a:gd name="connsiteX3" fmla="*/ 0 w 1225798"/>
              <a:gd name="connsiteY3" fmla="*/ 612899 h 1225798"/>
              <a:gd name="connsiteX4" fmla="*/ 612899 w 1225798"/>
              <a:gd name="connsiteY4" fmla="*/ 0 h 12257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25798" h="1225798">
                <a:moveTo>
                  <a:pt x="612899" y="0"/>
                </a:moveTo>
                <a:cubicBezTo>
                  <a:pt x="951394" y="0"/>
                  <a:pt x="1225798" y="274404"/>
                  <a:pt x="1225798" y="612899"/>
                </a:cubicBezTo>
                <a:cubicBezTo>
                  <a:pt x="1225798" y="951394"/>
                  <a:pt x="951394" y="1225798"/>
                  <a:pt x="612899" y="1225798"/>
                </a:cubicBezTo>
                <a:cubicBezTo>
                  <a:pt x="274404" y="1225798"/>
                  <a:pt x="0" y="951394"/>
                  <a:pt x="0" y="612899"/>
                </a:cubicBezTo>
                <a:cubicBezTo>
                  <a:pt x="0" y="274404"/>
                  <a:pt x="274404" y="0"/>
                  <a:pt x="612899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956330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图片占位符 7"/>
          <p:cNvSpPr>
            <a:spLocks noGrp="1"/>
          </p:cNvSpPr>
          <p:nvPr>
            <p:ph type="pic" sz="quarter" idx="10"/>
          </p:nvPr>
        </p:nvSpPr>
        <p:spPr>
          <a:xfrm>
            <a:off x="1464727" y="2584217"/>
            <a:ext cx="2690743" cy="1549595"/>
          </a:xfrm>
          <a:custGeom>
            <a:avLst/>
            <a:gdLst>
              <a:gd name="connsiteX0" fmla="*/ 2478259 w 2690741"/>
              <a:gd name="connsiteY0" fmla="*/ 426 h 1549594"/>
              <a:gd name="connsiteX1" fmla="*/ 2585884 w 2690741"/>
              <a:gd name="connsiteY1" fmla="*/ 89859 h 1549594"/>
              <a:gd name="connsiteX2" fmla="*/ 2690316 w 2690741"/>
              <a:gd name="connsiteY2" fmla="*/ 1221046 h 1549594"/>
              <a:gd name="connsiteX3" fmla="*/ 2600883 w 2690741"/>
              <a:gd name="connsiteY3" fmla="*/ 1328671 h 1549594"/>
              <a:gd name="connsiteX4" fmla="*/ 212483 w 2690741"/>
              <a:gd name="connsiteY4" fmla="*/ 1549169 h 1549594"/>
              <a:gd name="connsiteX5" fmla="*/ 104857 w 2690741"/>
              <a:gd name="connsiteY5" fmla="*/ 1459736 h 1549594"/>
              <a:gd name="connsiteX6" fmla="*/ 426 w 2690741"/>
              <a:gd name="connsiteY6" fmla="*/ 328550 h 1549594"/>
              <a:gd name="connsiteX7" fmla="*/ 89858 w 2690741"/>
              <a:gd name="connsiteY7" fmla="*/ 220924 h 15495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690741" h="1549594">
                <a:moveTo>
                  <a:pt x="2478259" y="426"/>
                </a:moveTo>
                <a:cubicBezTo>
                  <a:pt x="2532674" y="-4597"/>
                  <a:pt x="2580860" y="35443"/>
                  <a:pt x="2585884" y="89859"/>
                </a:cubicBezTo>
                <a:lnTo>
                  <a:pt x="2690316" y="1221046"/>
                </a:lnTo>
                <a:cubicBezTo>
                  <a:pt x="2695339" y="1275461"/>
                  <a:pt x="2655298" y="1323647"/>
                  <a:pt x="2600883" y="1328671"/>
                </a:cubicBezTo>
                <a:lnTo>
                  <a:pt x="212483" y="1549169"/>
                </a:lnTo>
                <a:cubicBezTo>
                  <a:pt x="158067" y="1554193"/>
                  <a:pt x="109881" y="1514152"/>
                  <a:pt x="104857" y="1459736"/>
                </a:cubicBezTo>
                <a:lnTo>
                  <a:pt x="426" y="328550"/>
                </a:lnTo>
                <a:cubicBezTo>
                  <a:pt x="-4598" y="274134"/>
                  <a:pt x="35443" y="225948"/>
                  <a:pt x="89858" y="220924"/>
                </a:cubicBezTo>
                <a:close/>
              </a:path>
            </a:pathLst>
          </a:custGeom>
          <a:solidFill>
            <a:schemeClr val="accent1"/>
          </a:solidFill>
          <a:ln w="19050">
            <a:solidFill>
              <a:schemeClr val="bg1"/>
            </a:solidFill>
          </a:ln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9" name="图片占位符 8"/>
          <p:cNvSpPr>
            <a:spLocks noGrp="1"/>
          </p:cNvSpPr>
          <p:nvPr>
            <p:ph type="pic" sz="quarter" idx="11"/>
          </p:nvPr>
        </p:nvSpPr>
        <p:spPr>
          <a:xfrm>
            <a:off x="8105890" y="4155810"/>
            <a:ext cx="2690740" cy="1549593"/>
          </a:xfrm>
          <a:custGeom>
            <a:avLst/>
            <a:gdLst>
              <a:gd name="connsiteX0" fmla="*/ 2478258 w 2690739"/>
              <a:gd name="connsiteY0" fmla="*/ 426 h 1549593"/>
              <a:gd name="connsiteX1" fmla="*/ 2585883 w 2690739"/>
              <a:gd name="connsiteY1" fmla="*/ 89859 h 1549593"/>
              <a:gd name="connsiteX2" fmla="*/ 2690314 w 2690739"/>
              <a:gd name="connsiteY2" fmla="*/ 1221045 h 1549593"/>
              <a:gd name="connsiteX3" fmla="*/ 2600882 w 2690739"/>
              <a:gd name="connsiteY3" fmla="*/ 1328670 h 1549593"/>
              <a:gd name="connsiteX4" fmla="*/ 212483 w 2690739"/>
              <a:gd name="connsiteY4" fmla="*/ 1549168 h 1549593"/>
              <a:gd name="connsiteX5" fmla="*/ 104857 w 2690739"/>
              <a:gd name="connsiteY5" fmla="*/ 1459735 h 1549593"/>
              <a:gd name="connsiteX6" fmla="*/ 426 w 2690739"/>
              <a:gd name="connsiteY6" fmla="*/ 328550 h 1549593"/>
              <a:gd name="connsiteX7" fmla="*/ 89859 w 2690739"/>
              <a:gd name="connsiteY7" fmla="*/ 220924 h 15495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690739" h="1549593">
                <a:moveTo>
                  <a:pt x="2478258" y="426"/>
                </a:moveTo>
                <a:cubicBezTo>
                  <a:pt x="2532673" y="-4597"/>
                  <a:pt x="2580859" y="35443"/>
                  <a:pt x="2585883" y="89859"/>
                </a:cubicBezTo>
                <a:lnTo>
                  <a:pt x="2690314" y="1221045"/>
                </a:lnTo>
                <a:cubicBezTo>
                  <a:pt x="2695338" y="1275460"/>
                  <a:pt x="2655297" y="1323646"/>
                  <a:pt x="2600882" y="1328670"/>
                </a:cubicBezTo>
                <a:lnTo>
                  <a:pt x="212483" y="1549168"/>
                </a:lnTo>
                <a:cubicBezTo>
                  <a:pt x="158067" y="1554192"/>
                  <a:pt x="109881" y="1514151"/>
                  <a:pt x="104857" y="1459735"/>
                </a:cubicBezTo>
                <a:lnTo>
                  <a:pt x="426" y="328550"/>
                </a:lnTo>
                <a:cubicBezTo>
                  <a:pt x="-4598" y="274134"/>
                  <a:pt x="35443" y="225948"/>
                  <a:pt x="89859" y="220924"/>
                </a:cubicBezTo>
                <a:close/>
              </a:path>
            </a:pathLst>
          </a:custGeom>
          <a:solidFill>
            <a:schemeClr val="accent1"/>
          </a:solidFill>
          <a:ln w="19050">
            <a:solidFill>
              <a:schemeClr val="bg1"/>
            </a:solidFill>
          </a:ln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259200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图片占位符 9"/>
          <p:cNvSpPr>
            <a:spLocks noGrp="1"/>
          </p:cNvSpPr>
          <p:nvPr>
            <p:ph type="pic" sz="quarter" idx="10"/>
          </p:nvPr>
        </p:nvSpPr>
        <p:spPr>
          <a:xfrm>
            <a:off x="2562226" y="2382849"/>
            <a:ext cx="1325563" cy="1317625"/>
          </a:xfrm>
          <a:custGeom>
            <a:avLst/>
            <a:gdLst>
              <a:gd name="connsiteX0" fmla="*/ 0 w 1325563"/>
              <a:gd name="connsiteY0" fmla="*/ 0 h 1317625"/>
              <a:gd name="connsiteX1" fmla="*/ 1325563 w 1325563"/>
              <a:gd name="connsiteY1" fmla="*/ 0 h 1317625"/>
              <a:gd name="connsiteX2" fmla="*/ 1325563 w 1325563"/>
              <a:gd name="connsiteY2" fmla="*/ 1317625 h 1317625"/>
              <a:gd name="connsiteX3" fmla="*/ 0 w 1325563"/>
              <a:gd name="connsiteY3" fmla="*/ 1317625 h 13176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25563" h="1317625">
                <a:moveTo>
                  <a:pt x="0" y="0"/>
                </a:moveTo>
                <a:lnTo>
                  <a:pt x="1325563" y="0"/>
                </a:lnTo>
                <a:lnTo>
                  <a:pt x="1325563" y="1317625"/>
                </a:lnTo>
                <a:lnTo>
                  <a:pt x="0" y="1317625"/>
                </a:lnTo>
                <a:close/>
              </a:path>
            </a:pathLst>
          </a:custGeom>
          <a:solidFill>
            <a:schemeClr val="accent1"/>
          </a:solidFill>
          <a:ln w="19050">
            <a:solidFill>
              <a:schemeClr val="bg1"/>
            </a:solidFill>
          </a:ln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1" name="图片占位符 10"/>
          <p:cNvSpPr>
            <a:spLocks noGrp="1"/>
          </p:cNvSpPr>
          <p:nvPr>
            <p:ph type="pic" sz="quarter" idx="11"/>
          </p:nvPr>
        </p:nvSpPr>
        <p:spPr>
          <a:xfrm>
            <a:off x="4576769" y="2382846"/>
            <a:ext cx="2325689" cy="2303463"/>
          </a:xfrm>
          <a:custGeom>
            <a:avLst/>
            <a:gdLst>
              <a:gd name="connsiteX0" fmla="*/ 0 w 2325688"/>
              <a:gd name="connsiteY0" fmla="*/ 0 h 2303462"/>
              <a:gd name="connsiteX1" fmla="*/ 2325688 w 2325688"/>
              <a:gd name="connsiteY1" fmla="*/ 0 h 2303462"/>
              <a:gd name="connsiteX2" fmla="*/ 2325688 w 2325688"/>
              <a:gd name="connsiteY2" fmla="*/ 2303462 h 2303462"/>
              <a:gd name="connsiteX3" fmla="*/ 0 w 2325688"/>
              <a:gd name="connsiteY3" fmla="*/ 2303462 h 23034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25688" h="2303462">
                <a:moveTo>
                  <a:pt x="0" y="0"/>
                </a:moveTo>
                <a:lnTo>
                  <a:pt x="2325688" y="0"/>
                </a:lnTo>
                <a:lnTo>
                  <a:pt x="2325688" y="2303462"/>
                </a:lnTo>
                <a:lnTo>
                  <a:pt x="0" y="2303462"/>
                </a:lnTo>
                <a:close/>
              </a:path>
            </a:pathLst>
          </a:custGeom>
          <a:solidFill>
            <a:schemeClr val="accent1"/>
          </a:solidFill>
          <a:ln w="19050">
            <a:solidFill>
              <a:schemeClr val="bg1"/>
            </a:solidFill>
          </a:ln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2" name="图片占位符 11"/>
          <p:cNvSpPr>
            <a:spLocks noGrp="1"/>
          </p:cNvSpPr>
          <p:nvPr>
            <p:ph type="pic" sz="quarter" idx="12"/>
          </p:nvPr>
        </p:nvSpPr>
        <p:spPr>
          <a:xfrm>
            <a:off x="7702552" y="1663710"/>
            <a:ext cx="2300288" cy="2281239"/>
          </a:xfrm>
          <a:custGeom>
            <a:avLst/>
            <a:gdLst>
              <a:gd name="connsiteX0" fmla="*/ 0 w 2300288"/>
              <a:gd name="connsiteY0" fmla="*/ 0 h 2281238"/>
              <a:gd name="connsiteX1" fmla="*/ 2300288 w 2300288"/>
              <a:gd name="connsiteY1" fmla="*/ 0 h 2281238"/>
              <a:gd name="connsiteX2" fmla="*/ 2300288 w 2300288"/>
              <a:gd name="connsiteY2" fmla="*/ 2281238 h 2281238"/>
              <a:gd name="connsiteX3" fmla="*/ 0 w 2300288"/>
              <a:gd name="connsiteY3" fmla="*/ 2281238 h 22812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00288" h="2281238">
                <a:moveTo>
                  <a:pt x="0" y="0"/>
                </a:moveTo>
                <a:lnTo>
                  <a:pt x="2300288" y="0"/>
                </a:lnTo>
                <a:lnTo>
                  <a:pt x="2300288" y="2281238"/>
                </a:lnTo>
                <a:lnTo>
                  <a:pt x="0" y="2281238"/>
                </a:lnTo>
                <a:close/>
              </a:path>
            </a:pathLst>
          </a:custGeom>
          <a:solidFill>
            <a:schemeClr val="accent1"/>
          </a:solidFill>
          <a:ln w="19050">
            <a:solidFill>
              <a:schemeClr val="bg1"/>
            </a:solidFill>
          </a:ln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065567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F2E77-4E87-4338-A6B2-93E833A84A3C}" type="datetimeFigureOut">
              <a:rPr lang="en-US" smtClean="0"/>
              <a:t>15/0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E19DA-92E0-4635-8627-DEB5FDE3EB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134544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B4CB04-730C-4C6D-AFF6-9EDEC1E074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EC24B9A-A03A-433D-9E35-1CB9D6465F4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CC28BB0-155A-4B93-96EA-223ADD0599F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FF8164D-E3BB-4770-8C38-7CA06FAED2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F2EA86-AB47-4A08-9702-700D0FA9C125}" type="datetimeFigureOut">
              <a:rPr lang="en-US" smtClean="0"/>
              <a:t>15/08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788E50B-A56D-4201-9D6F-49143952C0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DE66ECE-35C3-4114-934D-D78AEFE9F9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A6F133-D56E-4A8C-B8FB-6A33E78E79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782935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fracture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0C6A47-DFDA-4C97-B642-4F03DEA9C2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E030383-DE29-4C55-886A-B9DEB619059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3C5DA64-56A9-43BB-8982-802A0A40CCA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EB8FFAD-3597-438F-B597-3133FE6DC2F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5411430-D8AB-4855-8065-3066F661FE5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B112C32-B6D2-4D0B-A1BC-C9BAACF9C6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F2EA86-AB47-4A08-9702-700D0FA9C125}" type="datetimeFigureOut">
              <a:rPr lang="en-US" smtClean="0"/>
              <a:t>15/08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AEC4EDA-47BD-4A5A-965A-DE3EE2C691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8A02113-B63C-40CF-A3E3-73F2121820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A6F133-D56E-4A8C-B8FB-6A33E78E79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166189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fracture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0E874E-2922-4935-B0B9-6EB55A710F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88C0380-1C37-4BED-80D0-8D8380809C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F2EA86-AB47-4A08-9702-700D0FA9C125}" type="datetimeFigureOut">
              <a:rPr lang="en-US" smtClean="0"/>
              <a:t>15/08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735F74A-905B-4392-B0E7-22ECEDB4A3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C754B1A-6215-4F54-AC4C-A5FD3B1BA9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A6F133-D56E-4A8C-B8FB-6A33E78E79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765749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fracture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6B4741B-6961-4E0F-81F8-31EBED097A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F2EA86-AB47-4A08-9702-700D0FA9C125}" type="datetimeFigureOut">
              <a:rPr lang="en-US" smtClean="0"/>
              <a:t>15/08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A5A5677-4371-48EB-97AB-9E4F26BC93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9748FBB-E4F6-47E6-891D-5CFE94F5BE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A6F133-D56E-4A8C-B8FB-6A33E78E79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481350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fracture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25D640-8614-4E97-B858-A9CB5770F0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BC7B15D-FE81-4282-9797-5117B60EA3C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DABBD72-1E58-41A8-9C41-BACBEDB2E99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B7F4AC7-2EAE-41C6-8A9A-FB0AE65BA5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F2EA86-AB47-4A08-9702-700D0FA9C125}" type="datetimeFigureOut">
              <a:rPr lang="en-US" smtClean="0"/>
              <a:t>15/08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0F9F045-490E-4F9C-BB30-CD7E1F48FF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86F3578-95D0-478E-AF78-FA6180D220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A6F133-D56E-4A8C-B8FB-6A33E78E79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703733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fracture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8BCCFE-CC91-4790-BC8C-6FFDD2986F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82D8DF9-4D78-461B-9C1F-F9880CEEA8C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68EF002-4261-4507-9E0B-8ADA4364A5D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8DCE7DA-1906-4F48-99B5-8B3C1A7C7E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F2EA86-AB47-4A08-9702-700D0FA9C125}" type="datetimeFigureOut">
              <a:rPr lang="en-US" smtClean="0"/>
              <a:t>15/08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83330DF-A968-493D-A1E0-131FF9416D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C223B91-EB89-4563-A0C5-C53619CA9B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A6F133-D56E-4A8C-B8FB-6A33E78E79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246145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fracture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1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15.xml"/><Relationship Id="rId21" Type="http://schemas.openxmlformats.org/officeDocument/2006/relationships/slideLayout" Target="../slideLayouts/slideLayout33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slideLayout" Target="../slideLayouts/slideLayout29.xml"/><Relationship Id="rId2" Type="http://schemas.openxmlformats.org/officeDocument/2006/relationships/slideLayout" Target="../slideLayouts/slideLayout14.xml"/><Relationship Id="rId16" Type="http://schemas.openxmlformats.org/officeDocument/2006/relationships/slideLayout" Target="../slideLayouts/slideLayout28.xml"/><Relationship Id="rId20" Type="http://schemas.openxmlformats.org/officeDocument/2006/relationships/slideLayout" Target="../slideLayouts/slideLayout32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24" Type="http://schemas.openxmlformats.org/officeDocument/2006/relationships/image" Target="../media/image1.png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23" Type="http://schemas.openxmlformats.org/officeDocument/2006/relationships/theme" Target="../theme/theme2.xml"/><Relationship Id="rId10" Type="http://schemas.openxmlformats.org/officeDocument/2006/relationships/slideLayout" Target="../slideLayouts/slideLayout22.xml"/><Relationship Id="rId19" Type="http://schemas.openxmlformats.org/officeDocument/2006/relationships/slideLayout" Target="../slideLayouts/slideLayout31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Relationship Id="rId22" Type="http://schemas.openxmlformats.org/officeDocument/2006/relationships/slideLayout" Target="../slideLayouts/slideLayout3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C8C3123-1F5D-4980-9EA4-A2E9855ABC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9FE15D2-AD0E-4F41-86FE-B226E362C1B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AB04746-17F1-4F33-93A7-19D573ACDE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F2EA86-AB47-4A08-9702-700D0FA9C125}" type="datetimeFigureOut">
              <a:rPr lang="en-US" smtClean="0"/>
              <a:t>15/0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0132738-946B-42E6-A83C-6F125063040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326A52B-42E5-42FA-8143-A54EFFD4CE4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CA6F133-D56E-4A8C-B8FB-6A33E78E79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4772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fracture"/>
      </p:transition>
    </mc:Choice>
    <mc:Fallback xmlns="">
      <p:transition spd="slow">
        <p:fade/>
      </p:transition>
    </mc:Fallback>
  </mc:AlternateContent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 rotWithShape="1"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08" t="15982" r="13050" b="15911"/>
          <a:stretch/>
        </p:blipFill>
        <p:spPr>
          <a:xfrm>
            <a:off x="3" y="1"/>
            <a:ext cx="12192000" cy="6858000"/>
          </a:xfrm>
          <a:prstGeom prst="rect">
            <a:avLst/>
          </a:prstGeom>
        </p:spPr>
      </p:pic>
      <p:sp>
        <p:nvSpPr>
          <p:cNvPr id="8" name="圆角矩形 7"/>
          <p:cNvSpPr/>
          <p:nvPr userDrawn="1"/>
        </p:nvSpPr>
        <p:spPr>
          <a:xfrm>
            <a:off x="139705" y="127001"/>
            <a:ext cx="11912600" cy="6604000"/>
          </a:xfrm>
          <a:prstGeom prst="roundRect">
            <a:avLst>
              <a:gd name="adj" fmla="val 0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400"/>
          </a:p>
        </p:txBody>
      </p:sp>
    </p:spTree>
    <p:extLst>
      <p:ext uri="{BB962C8B-B14F-4D97-AF65-F5344CB8AC3E}">
        <p14:creationId xmlns:p14="http://schemas.microsoft.com/office/powerpoint/2010/main" val="12488442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97" r:id="rId4"/>
    <p:sldLayoutId id="2147483696" r:id="rId5"/>
    <p:sldLayoutId id="2147483695" r:id="rId6"/>
    <p:sldLayoutId id="2147483694" r:id="rId7"/>
    <p:sldLayoutId id="2147483693" r:id="rId8"/>
    <p:sldLayoutId id="2147483692" r:id="rId9"/>
    <p:sldLayoutId id="2147483691" r:id="rId10"/>
    <p:sldLayoutId id="2147483690" r:id="rId11"/>
    <p:sldLayoutId id="2147483689" r:id="rId12"/>
    <p:sldLayoutId id="2147483688" r:id="rId13"/>
    <p:sldLayoutId id="2147483687" r:id="rId14"/>
    <p:sldLayoutId id="2147483686" r:id="rId15"/>
    <p:sldLayoutId id="2147483679" r:id="rId16"/>
    <p:sldLayoutId id="2147483680" r:id="rId17"/>
    <p:sldLayoutId id="2147483681" r:id="rId18"/>
    <p:sldLayoutId id="2147483682" r:id="rId19"/>
    <p:sldLayoutId id="2147483683" r:id="rId20"/>
    <p:sldLayoutId id="2147483684" r:id="rId21"/>
    <p:sldLayoutId id="2147483685" r:id="rId22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xStyles>
    <p:titleStyle>
      <a:lvl1pPr algn="l" defTabSz="914376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6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2" indent="-228594" algn="l" defTabSz="91437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3" indent="-228594" algn="l" defTabSz="91437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50" indent="-228594" algn="l" defTabSz="91437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8" indent="-228594" algn="l" defTabSz="91437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4" indent="-228594" algn="l" defTabSz="91437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37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90" algn="l" defTabSz="91437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6" algn="l" defTabSz="91437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2" algn="l" defTabSz="91437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3" algn="l" defTabSz="91437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10" algn="l" defTabSz="91437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21.emf"/><Relationship Id="rId7" Type="http://schemas.openxmlformats.org/officeDocument/2006/relationships/image" Target="../media/image2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27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27.png"/><Relationship Id="rId18" Type="http://schemas.openxmlformats.org/officeDocument/2006/relationships/oleObject" Target="../embeddings/oleObject7.bin"/><Relationship Id="rId3" Type="http://schemas.openxmlformats.org/officeDocument/2006/relationships/image" Target="../media/image38.png"/><Relationship Id="rId21" Type="http://schemas.openxmlformats.org/officeDocument/2006/relationships/image" Target="../media/image37.w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33.wmf"/><Relationship Id="rId17" Type="http://schemas.openxmlformats.org/officeDocument/2006/relationships/image" Target="../media/image35.wmf"/><Relationship Id="rId2" Type="http://schemas.openxmlformats.org/officeDocument/2006/relationships/slideLayout" Target="../slideLayouts/slideLayout15.xml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image" Target="../media/image34.wmf"/><Relationship Id="rId10" Type="http://schemas.openxmlformats.org/officeDocument/2006/relationships/image" Target="../media/image32.wmf"/><Relationship Id="rId19" Type="http://schemas.openxmlformats.org/officeDocument/2006/relationships/image" Target="../media/image36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3.bin"/><Relationship Id="rId14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3" Type="http://schemas.openxmlformats.org/officeDocument/2006/relationships/oleObject" Target="../embeddings/oleObject12.bin"/><Relationship Id="rId3" Type="http://schemas.openxmlformats.org/officeDocument/2006/relationships/image" Target="../media/image38.png"/><Relationship Id="rId7" Type="http://schemas.openxmlformats.org/officeDocument/2006/relationships/image" Target="../media/image39.wmf"/><Relationship Id="rId12" Type="http://schemas.openxmlformats.org/officeDocument/2006/relationships/image" Target="../media/image41.e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17.png"/><Relationship Id="rId15" Type="http://schemas.openxmlformats.org/officeDocument/2006/relationships/image" Target="../media/image44.png"/><Relationship Id="rId10" Type="http://schemas.openxmlformats.org/officeDocument/2006/relationships/image" Target="../media/image40.emf"/><Relationship Id="rId4" Type="http://schemas.openxmlformats.org/officeDocument/2006/relationships/image" Target="../media/image43.png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4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18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43.png"/><Relationship Id="rId7" Type="http://schemas.openxmlformats.org/officeDocument/2006/relationships/image" Target="../media/image46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45.png"/><Relationship Id="rId11" Type="http://schemas.openxmlformats.org/officeDocument/2006/relationships/image" Target="../media/image50.png"/><Relationship Id="rId5" Type="http://schemas.openxmlformats.org/officeDocument/2006/relationships/image" Target="../media/image17.png"/><Relationship Id="rId10" Type="http://schemas.openxmlformats.org/officeDocument/2006/relationships/image" Target="../media/image49.png"/><Relationship Id="rId4" Type="http://schemas.openxmlformats.org/officeDocument/2006/relationships/image" Target="../media/image16.png"/><Relationship Id="rId9" Type="http://schemas.openxmlformats.org/officeDocument/2006/relationships/image" Target="../media/image4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18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5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3182191"/>
            <a:ext cx="12192000" cy="365588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1F368F05-E842-420B-82C6-364BC06A161A}"/>
              </a:ext>
            </a:extLst>
          </p:cNvPr>
          <p:cNvSpPr txBox="1"/>
          <p:nvPr/>
        </p:nvSpPr>
        <p:spPr>
          <a:xfrm>
            <a:off x="2033164" y="603784"/>
            <a:ext cx="883310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222F3F"/>
                </a:solidFill>
                <a:effectLst/>
                <a:uLnTx/>
                <a:uFillTx/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PHÒNG GIÁO DỤC VÀ ĐÀO TẠO……………..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222F3F"/>
                </a:solidFill>
                <a:effectLst/>
                <a:uLnTx/>
                <a:uFillTx/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TRƯỜNG THCS …………….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EDD6AC8-07AE-480B-9A76-39F2A8F323E0}"/>
              </a:ext>
            </a:extLst>
          </p:cNvPr>
          <p:cNvSpPr txBox="1"/>
          <p:nvPr/>
        </p:nvSpPr>
        <p:spPr>
          <a:xfrm>
            <a:off x="2985052" y="2372934"/>
            <a:ext cx="700430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222F3F"/>
                </a:solidFill>
                <a:effectLst/>
                <a:uLnTx/>
                <a:uFillTx/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Giáo viên: ……………………………………….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222F3F"/>
                </a:solidFill>
                <a:effectLst/>
                <a:uLnTx/>
                <a:uFillTx/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Lớp: ………….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222F3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3082057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fractur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2">
            <a:extLst>
              <a:ext uri="{FF2B5EF4-FFF2-40B4-BE49-F238E27FC236}">
                <a16:creationId xmlns:a16="http://schemas.microsoft.com/office/drawing/2014/main" id="{959204ED-E09E-4703-89B5-C4F76EB8B347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095803" y="644693"/>
            <a:ext cx="1743460" cy="801863"/>
          </a:xfrm>
          <a:prstGeom prst="rect">
            <a:avLst/>
          </a:prstGeom>
        </p:spPr>
      </p:pic>
      <p:sp>
        <p:nvSpPr>
          <p:cNvPr id="4" name="TextBox 48">
            <a:extLst>
              <a:ext uri="{FF2B5EF4-FFF2-40B4-BE49-F238E27FC236}">
                <a16:creationId xmlns:a16="http://schemas.microsoft.com/office/drawing/2014/main" id="{6FCDFD07-7207-4494-A098-8FD9E0980E0E}"/>
              </a:ext>
            </a:extLst>
          </p:cNvPr>
          <p:cNvSpPr txBox="1"/>
          <p:nvPr/>
        </p:nvSpPr>
        <p:spPr>
          <a:xfrm>
            <a:off x="2874423" y="599322"/>
            <a:ext cx="7310976" cy="110799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defTabSz="914377"/>
            <a:r>
              <a:rPr lang="en-GB" altLang="zh-CN" sz="3600" dirty="0">
                <a:solidFill>
                  <a:srgbClr val="FF0000"/>
                </a:solidFill>
                <a:latin typeface="Times New Roman" panose="02020603050405020304" pitchFamily="18" charset="0"/>
                <a:ea typeface="inpin heiti" charset="-122"/>
                <a:cs typeface="Times New Roman" panose="02020603050405020304" pitchFamily="18" charset="0"/>
                <a:sym typeface="+mn-lt"/>
              </a:rPr>
              <a:t>(?) </a:t>
            </a:r>
            <a:r>
              <a:rPr lang="en-GB" altLang="zh-CN" sz="3600" dirty="0" err="1">
                <a:solidFill>
                  <a:srgbClr val="FF0000"/>
                </a:solidFill>
                <a:latin typeface="Times New Roman" panose="02020603050405020304" pitchFamily="18" charset="0"/>
                <a:ea typeface="inpin heiti" charset="-122"/>
                <a:cs typeface="Times New Roman" panose="02020603050405020304" pitchFamily="18" charset="0"/>
                <a:sym typeface="+mn-lt"/>
              </a:rPr>
              <a:t>Nhắc</a:t>
            </a:r>
            <a:r>
              <a:rPr lang="en-GB" altLang="zh-CN" sz="3600" dirty="0">
                <a:solidFill>
                  <a:srgbClr val="FF0000"/>
                </a:solidFill>
                <a:latin typeface="Times New Roman" panose="02020603050405020304" pitchFamily="18" charset="0"/>
                <a:ea typeface="inpin heiti" charset="-122"/>
                <a:cs typeface="Times New Roman" panose="02020603050405020304" pitchFamily="18" charset="0"/>
                <a:sym typeface="+mn-lt"/>
              </a:rPr>
              <a:t> </a:t>
            </a:r>
            <a:r>
              <a:rPr lang="en-GB" altLang="zh-CN" sz="3600" dirty="0" err="1">
                <a:solidFill>
                  <a:srgbClr val="FF0000"/>
                </a:solidFill>
                <a:latin typeface="Times New Roman" panose="02020603050405020304" pitchFamily="18" charset="0"/>
                <a:ea typeface="inpin heiti" charset="-122"/>
                <a:cs typeface="Times New Roman" panose="02020603050405020304" pitchFamily="18" charset="0"/>
                <a:sym typeface="+mn-lt"/>
              </a:rPr>
              <a:t>lại</a:t>
            </a:r>
            <a:r>
              <a:rPr lang="en-GB" altLang="zh-CN" sz="3600" dirty="0">
                <a:solidFill>
                  <a:srgbClr val="FF0000"/>
                </a:solidFill>
                <a:latin typeface="Times New Roman" panose="02020603050405020304" pitchFamily="18" charset="0"/>
                <a:ea typeface="inpin heiti" charset="-122"/>
                <a:cs typeface="Times New Roman" panose="02020603050405020304" pitchFamily="18" charset="0"/>
                <a:sym typeface="+mn-lt"/>
              </a:rPr>
              <a:t> </a:t>
            </a:r>
            <a:r>
              <a:rPr lang="en-GB" altLang="zh-CN" sz="3600" dirty="0" err="1">
                <a:solidFill>
                  <a:srgbClr val="FF0000"/>
                </a:solidFill>
                <a:latin typeface="Times New Roman" panose="02020603050405020304" pitchFamily="18" charset="0"/>
                <a:ea typeface="inpin heiti" charset="-122"/>
                <a:cs typeface="Times New Roman" panose="02020603050405020304" pitchFamily="18" charset="0"/>
                <a:sym typeface="+mn-lt"/>
              </a:rPr>
              <a:t>đặc</a:t>
            </a:r>
            <a:r>
              <a:rPr lang="en-GB" altLang="zh-CN" sz="3600" dirty="0">
                <a:solidFill>
                  <a:srgbClr val="FF0000"/>
                </a:solidFill>
                <a:latin typeface="Times New Roman" panose="02020603050405020304" pitchFamily="18" charset="0"/>
                <a:ea typeface="inpin heiti" charset="-122"/>
                <a:cs typeface="Times New Roman" panose="02020603050405020304" pitchFamily="18" charset="0"/>
                <a:sym typeface="+mn-lt"/>
              </a:rPr>
              <a:t> </a:t>
            </a:r>
            <a:r>
              <a:rPr lang="en-GB" altLang="zh-CN" sz="3600" dirty="0" err="1">
                <a:solidFill>
                  <a:srgbClr val="FF0000"/>
                </a:solidFill>
                <a:latin typeface="Times New Roman" panose="02020603050405020304" pitchFamily="18" charset="0"/>
                <a:ea typeface="inpin heiti" charset="-122"/>
                <a:cs typeface="Times New Roman" panose="02020603050405020304" pitchFamily="18" charset="0"/>
                <a:sym typeface="+mn-lt"/>
              </a:rPr>
              <a:t>điểm</a:t>
            </a:r>
            <a:r>
              <a:rPr lang="en-GB" altLang="zh-CN" sz="3600" dirty="0">
                <a:solidFill>
                  <a:srgbClr val="FF0000"/>
                </a:solidFill>
                <a:latin typeface="Times New Roman" panose="02020603050405020304" pitchFamily="18" charset="0"/>
                <a:ea typeface="inpin heiti" charset="-122"/>
                <a:cs typeface="Times New Roman" panose="02020603050405020304" pitchFamily="18" charset="0"/>
                <a:sym typeface="+mn-lt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ề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o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góc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ủa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góc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họn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,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góc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uông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,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góc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ù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,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góc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ẹt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?</a:t>
            </a:r>
            <a:endParaRPr lang="en-GB" altLang="zh-CN" sz="3600" dirty="0">
              <a:solidFill>
                <a:srgbClr val="FF0000"/>
              </a:solidFill>
              <a:latin typeface="Times New Roman" panose="02020603050405020304" pitchFamily="18" charset="0"/>
              <a:ea typeface="inpin heiti" charset="-122"/>
              <a:cs typeface="Times New Roman" panose="02020603050405020304" pitchFamily="18" charset="0"/>
              <a:sym typeface="+mn-lt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E54566B-4336-4115-AAD2-61827D59F62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7764" y="2436031"/>
            <a:ext cx="11506200" cy="233413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AC74930-E7A9-4D60-9023-6D595BF9D18A}"/>
              </a:ext>
            </a:extLst>
          </p:cNvPr>
          <p:cNvSpPr txBox="1"/>
          <p:nvPr/>
        </p:nvSpPr>
        <p:spPr>
          <a:xfrm>
            <a:off x="747281" y="2027898"/>
            <a:ext cx="1383030" cy="461663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spc="0" normalizeH="0" baseline="0">
                <a:ln>
                  <a:noFill/>
                </a:ln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"/>
              </a:rPr>
              <a:t>Góc nhọ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05CCB9C-4400-47DC-AC1A-7A19F8BCFC27}"/>
              </a:ext>
            </a:extLst>
          </p:cNvPr>
          <p:cNvSpPr txBox="1"/>
          <p:nvPr/>
        </p:nvSpPr>
        <p:spPr>
          <a:xfrm>
            <a:off x="3181300" y="2027898"/>
            <a:ext cx="1521333" cy="461663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spc="0" normalizeH="0" baseline="0">
                <a:ln>
                  <a:noFill/>
                </a:ln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"/>
              </a:rPr>
              <a:t>Góc vuông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677E953-1A5B-46A6-BF73-952151E535D7}"/>
              </a:ext>
            </a:extLst>
          </p:cNvPr>
          <p:cNvSpPr txBox="1"/>
          <p:nvPr/>
        </p:nvSpPr>
        <p:spPr>
          <a:xfrm>
            <a:off x="6236348" y="2027898"/>
            <a:ext cx="1521333" cy="461663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spc="0" normalizeH="0" baseline="0">
                <a:ln>
                  <a:noFill/>
                </a:ln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"/>
              </a:rPr>
              <a:t>Góc tù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ADB2C08-514F-4E08-8DE3-5C26EC1BB0C8}"/>
              </a:ext>
            </a:extLst>
          </p:cNvPr>
          <p:cNvSpPr txBox="1"/>
          <p:nvPr/>
        </p:nvSpPr>
        <p:spPr>
          <a:xfrm>
            <a:off x="9665348" y="2027898"/>
            <a:ext cx="1521333" cy="461663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spc="0" normalizeH="0" baseline="0">
                <a:ln>
                  <a:noFill/>
                </a:ln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"/>
              </a:rPr>
              <a:t>Góc bẹ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5AA9F48-9F60-4CB5-9719-C49F43E351A2}"/>
                  </a:ext>
                </a:extLst>
              </p:cNvPr>
              <p:cNvSpPr txBox="1"/>
              <p:nvPr/>
            </p:nvSpPr>
            <p:spPr>
              <a:xfrm>
                <a:off x="91710" y="4735585"/>
                <a:ext cx="2562733" cy="286297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0" tIns="0" rIns="0" bIns="0" numCol="1" spcCol="38100" rtlCol="0" anchor="t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b="1" i="1" u="none" strike="noStrike" normalizeH="0" baseline="0" smtClean="0">
                              <a:ln w="0"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Helvetica"/>
                            </a:rPr>
                          </m:ctrlPr>
                        </m:sSupPr>
                        <m:e>
                          <m:r>
                            <a:rPr kumimoji="0" lang="en-US" b="1" i="1" u="none" strike="noStrike" normalizeH="0" baseline="0" smtClean="0">
                              <a:ln w="0"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Helvetica"/>
                            </a:rPr>
                            <m:t>𝟎</m:t>
                          </m:r>
                        </m:e>
                        <m:sup>
                          <m:r>
                            <a:rPr kumimoji="0" lang="en-US" b="1" i="1" u="none" strike="noStrike" normalizeH="0" baseline="0" smtClean="0">
                              <a:ln w="0"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Helvetica"/>
                            </a:rPr>
                            <m:t>𝟎</m:t>
                          </m:r>
                        </m:sup>
                      </m:sSup>
                      <m:r>
                        <a:rPr kumimoji="0" lang="en-US" b="1" i="1" u="none" strike="noStrike" normalizeH="0" baseline="0" smtClean="0">
                          <a:ln w="0"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Cambria Math" panose="02040503050406030204" pitchFamily="18" charset="0"/>
                          <a:sym typeface="Helvetica"/>
                        </a:rPr>
                        <m:t>&lt;</m:t>
                      </m:r>
                      <m:acc>
                        <m:accPr>
                          <m:chr m:val="̂"/>
                          <m:ctrlPr>
                            <a:rPr kumimoji="0" lang="en-US" b="1" i="1" u="none" strike="noStrike" normalizeH="0" baseline="0" smtClean="0">
                              <a:ln w="0"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Helvetica"/>
                            </a:rPr>
                          </m:ctrlPr>
                        </m:accPr>
                        <m:e>
                          <m:r>
                            <a:rPr kumimoji="0" lang="en-US" b="1" i="1" u="none" strike="noStrike" normalizeH="0" baseline="0" smtClean="0">
                              <a:ln w="0"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Helvetica"/>
                            </a:rPr>
                            <m:t>𝒙𝑶𝒚</m:t>
                          </m:r>
                        </m:e>
                      </m:acc>
                      <m:r>
                        <a:rPr kumimoji="0" lang="en-US" b="1" i="1" u="none" strike="noStrike" normalizeH="0" baseline="0" smtClean="0">
                          <a:ln w="0"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Cambria Math" panose="02040503050406030204" pitchFamily="18" charset="0"/>
                          <a:sym typeface="Helvetica"/>
                        </a:rPr>
                        <m:t>&lt;</m:t>
                      </m:r>
                      <m:sSup>
                        <m:sSupPr>
                          <m:ctrlPr>
                            <a:rPr kumimoji="0" lang="en-US" b="1" i="1" u="none" strike="noStrike" normalizeH="0" baseline="0" smtClean="0">
                              <a:ln w="0"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Helvetica"/>
                            </a:rPr>
                          </m:ctrlPr>
                        </m:sSupPr>
                        <m:e>
                          <m:r>
                            <a:rPr kumimoji="0" lang="en-US" b="1" i="1" u="none" strike="noStrike" normalizeH="0" baseline="0" smtClean="0">
                              <a:ln w="0"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Helvetica"/>
                            </a:rPr>
                            <m:t>𝟗𝟎</m:t>
                          </m:r>
                        </m:e>
                        <m:sup>
                          <m:r>
                            <a:rPr kumimoji="0" lang="en-US" b="1" i="1" u="none" strike="noStrike" normalizeH="0" baseline="0" smtClean="0">
                              <a:ln w="0"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Helvetica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kumimoji="0" lang="en-US" b="1" i="0" u="none" strike="noStrike" normalizeH="0" baseline="0">
                  <a:ln w="0">
                    <a:solidFill>
                      <a:schemeClr val="tx1"/>
                    </a:solidFill>
                  </a:ln>
                  <a:solidFill>
                    <a:schemeClr val="tx1"/>
                  </a:solidFill>
                  <a:effectLst/>
                  <a:uFillTx/>
                  <a:sym typeface="Helvetica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5AA9F48-9F60-4CB5-9719-C49F43E351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710" y="4735585"/>
                <a:ext cx="2562733" cy="2862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B31D1319-7206-420E-AC98-F1A070BC5D51}"/>
                  </a:ext>
                </a:extLst>
              </p:cNvPr>
              <p:cNvSpPr txBox="1"/>
              <p:nvPr/>
            </p:nvSpPr>
            <p:spPr>
              <a:xfrm>
                <a:off x="5715647" y="4642093"/>
                <a:ext cx="2562733" cy="286297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0" tIns="0" rIns="0" bIns="0" numCol="1" spcCol="38100" rtlCol="0" anchor="t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b="1" i="1" u="none" strike="noStrike" normalizeH="0" baseline="0" smtClean="0">
                              <a:ln w="0"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Helvetica"/>
                            </a:rPr>
                          </m:ctrlPr>
                        </m:sSupPr>
                        <m:e>
                          <m:r>
                            <a:rPr kumimoji="0" lang="en-US" b="1" i="1" u="none" strike="noStrike" normalizeH="0" baseline="0" smtClean="0">
                              <a:ln w="0"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Helvetica"/>
                            </a:rPr>
                            <m:t>𝟗𝟎</m:t>
                          </m:r>
                        </m:e>
                        <m:sup>
                          <m:r>
                            <a:rPr kumimoji="0" lang="en-US" b="1" i="1" u="none" strike="noStrike" normalizeH="0" baseline="0" smtClean="0">
                              <a:ln w="0"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Helvetica"/>
                            </a:rPr>
                            <m:t>𝟎</m:t>
                          </m:r>
                        </m:sup>
                      </m:sSup>
                      <m:r>
                        <a:rPr kumimoji="0" lang="en-US" b="1" i="1" u="none" strike="noStrike" normalizeH="0" baseline="0" smtClean="0">
                          <a:ln w="0"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Cambria Math" panose="02040503050406030204" pitchFamily="18" charset="0"/>
                          <a:sym typeface="Helvetica"/>
                        </a:rPr>
                        <m:t>&lt;</m:t>
                      </m:r>
                      <m:acc>
                        <m:accPr>
                          <m:chr m:val="̂"/>
                          <m:ctrlPr>
                            <a:rPr kumimoji="0" lang="en-US" b="1" i="1" u="none" strike="noStrike" normalizeH="0" baseline="0" smtClean="0">
                              <a:ln w="0"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Helvetica"/>
                            </a:rPr>
                          </m:ctrlPr>
                        </m:accPr>
                        <m:e>
                          <m:r>
                            <a:rPr kumimoji="0" lang="en-US" b="1" i="1" u="none" strike="noStrike" normalizeH="0" baseline="0" smtClean="0">
                              <a:ln w="0"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Helvetica"/>
                            </a:rPr>
                            <m:t>𝒙𝑶𝒚</m:t>
                          </m:r>
                        </m:e>
                      </m:acc>
                      <m:r>
                        <a:rPr kumimoji="0" lang="en-US" b="1" i="1" u="none" strike="noStrike" normalizeH="0" baseline="0" smtClean="0">
                          <a:ln w="0"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Cambria Math" panose="02040503050406030204" pitchFamily="18" charset="0"/>
                          <a:sym typeface="Helvetica"/>
                        </a:rPr>
                        <m:t>&lt;</m:t>
                      </m:r>
                      <m:sSup>
                        <m:sSupPr>
                          <m:ctrlPr>
                            <a:rPr kumimoji="0" lang="en-US" b="1" i="1" u="none" strike="noStrike" normalizeH="0" baseline="0" smtClean="0">
                              <a:ln w="0"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Helvetica"/>
                            </a:rPr>
                          </m:ctrlPr>
                        </m:sSupPr>
                        <m:e>
                          <m:r>
                            <a:rPr kumimoji="0" lang="en-US" b="1" i="1" u="none" strike="noStrike" normalizeH="0" baseline="0" smtClean="0">
                              <a:ln w="0"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Helvetica"/>
                            </a:rPr>
                            <m:t>𝟏𝟖𝟎</m:t>
                          </m:r>
                        </m:e>
                        <m:sup>
                          <m:r>
                            <a:rPr kumimoji="0" lang="en-US" b="1" i="1" u="none" strike="noStrike" normalizeH="0" baseline="0" smtClean="0">
                              <a:ln w="0"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Helvetica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kumimoji="0" lang="en-US" b="1" i="0" u="none" strike="noStrike" normalizeH="0" baseline="0" dirty="0">
                  <a:ln w="0">
                    <a:solidFill>
                      <a:schemeClr val="tx1"/>
                    </a:solidFill>
                  </a:ln>
                  <a:solidFill>
                    <a:schemeClr val="tx1"/>
                  </a:solidFill>
                  <a:effectLst/>
                  <a:uFillTx/>
                  <a:sym typeface="Helvetica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B31D1319-7206-420E-AC98-F1A070BC5D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5647" y="4642093"/>
                <a:ext cx="2562733" cy="286297"/>
              </a:xfrm>
              <a:prstGeom prst="rect">
                <a:avLst/>
              </a:prstGeom>
              <a:blipFill>
                <a:blip r:embed="rId5"/>
                <a:stretch>
                  <a:fillRect b="-2128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C1054732-3792-4D81-81FB-790CF3202387}"/>
                  </a:ext>
                </a:extLst>
              </p:cNvPr>
              <p:cNvSpPr txBox="1"/>
              <p:nvPr/>
            </p:nvSpPr>
            <p:spPr>
              <a:xfrm>
                <a:off x="9144647" y="4789204"/>
                <a:ext cx="2562733" cy="286297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0" tIns="0" rIns="0" bIns="0" numCol="1" spcCol="38100" rtlCol="0" anchor="t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kumimoji="0" lang="en-US" b="1" i="1" u="none" strike="noStrike" normalizeH="0" baseline="0" smtClean="0">
                              <a:ln w="0"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Helvetica"/>
                            </a:rPr>
                          </m:ctrlPr>
                        </m:accPr>
                        <m:e>
                          <m:r>
                            <a:rPr kumimoji="0" lang="en-US" b="1" i="1" u="none" strike="noStrike" normalizeH="0" baseline="0" smtClean="0">
                              <a:ln w="0"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Helvetica"/>
                            </a:rPr>
                            <m:t>𝒙𝑶𝒚</m:t>
                          </m:r>
                        </m:e>
                      </m:acc>
                      <m:r>
                        <a:rPr kumimoji="0" lang="en-US" b="1" i="1" u="none" strike="noStrike" normalizeH="0" baseline="0" smtClean="0">
                          <a:ln w="0"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Cambria Math" panose="02040503050406030204" pitchFamily="18" charset="0"/>
                          <a:sym typeface="Helvetica"/>
                        </a:rPr>
                        <m:t>=</m:t>
                      </m:r>
                      <m:sSup>
                        <m:sSupPr>
                          <m:ctrlPr>
                            <a:rPr kumimoji="0" lang="en-US" b="1" i="1" u="none" strike="noStrike" normalizeH="0" baseline="0" smtClean="0">
                              <a:ln w="0"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Helvetica"/>
                            </a:rPr>
                          </m:ctrlPr>
                        </m:sSupPr>
                        <m:e>
                          <m:r>
                            <a:rPr kumimoji="0" lang="en-US" b="1" i="1" u="none" strike="noStrike" normalizeH="0" baseline="0" smtClean="0">
                              <a:ln w="0"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Helvetica"/>
                            </a:rPr>
                            <m:t>𝟏𝟖𝟎</m:t>
                          </m:r>
                        </m:e>
                        <m:sup>
                          <m:r>
                            <a:rPr kumimoji="0" lang="en-US" b="1" i="1" u="none" strike="noStrike" normalizeH="0" baseline="0" smtClean="0">
                              <a:ln w="0"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Helvetica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kumimoji="0" lang="en-US" b="1" i="0" u="none" strike="noStrike" normalizeH="0" baseline="0">
                  <a:ln w="0">
                    <a:solidFill>
                      <a:schemeClr val="tx1"/>
                    </a:solidFill>
                  </a:ln>
                  <a:solidFill>
                    <a:schemeClr val="tx1"/>
                  </a:solidFill>
                  <a:effectLst/>
                  <a:uFillTx/>
                  <a:sym typeface="Helvetica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C1054732-3792-4D81-81FB-790CF32023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647" y="4789204"/>
                <a:ext cx="2562733" cy="2862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99FEA525-78BE-4A68-BE55-769173D7CEE8}"/>
                  </a:ext>
                </a:extLst>
              </p:cNvPr>
              <p:cNvSpPr txBox="1"/>
              <p:nvPr/>
            </p:nvSpPr>
            <p:spPr>
              <a:xfrm>
                <a:off x="2607788" y="4665800"/>
                <a:ext cx="2562733" cy="286297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0" tIns="0" rIns="0" bIns="0" numCol="1" spcCol="38100" rtlCol="0" anchor="t">
                <a:spAutoFit/>
              </a:bodyPr>
              <a:lstStyle/>
              <a:p>
                <a: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kumimoji="0" lang="en-US" b="1" i="1" u="none" strike="noStrike" normalizeH="0" baseline="0" smtClean="0">
                              <a:ln w="0"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Helvetica"/>
                            </a:rPr>
                          </m:ctrlPr>
                        </m:accPr>
                        <m:e>
                          <m:r>
                            <a:rPr kumimoji="0" lang="en-US" b="1" i="1" u="none" strike="noStrike" normalizeH="0" baseline="0" smtClean="0">
                              <a:ln w="0"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Helvetica"/>
                            </a:rPr>
                            <m:t>𝒙𝑶𝒚</m:t>
                          </m:r>
                        </m:e>
                      </m:acc>
                      <m:r>
                        <a:rPr kumimoji="0" lang="en-US" b="1" i="1" u="none" strike="noStrike" normalizeH="0" baseline="0" smtClean="0">
                          <a:ln w="0"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Cambria Math" panose="02040503050406030204" pitchFamily="18" charset="0"/>
                          <a:sym typeface="Helvetica"/>
                        </a:rPr>
                        <m:t>=</m:t>
                      </m:r>
                      <m:sSup>
                        <m:sSupPr>
                          <m:ctrlPr>
                            <a:rPr kumimoji="0" lang="en-US" b="1" i="1" u="none" strike="noStrike" normalizeH="0" baseline="0" smtClean="0">
                              <a:ln w="0"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Helvetica"/>
                            </a:rPr>
                          </m:ctrlPr>
                        </m:sSupPr>
                        <m:e>
                          <m:r>
                            <a:rPr kumimoji="0" lang="en-US" b="1" i="1" u="none" strike="noStrike" normalizeH="0" baseline="0" smtClean="0">
                              <a:ln w="0"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Helvetica"/>
                            </a:rPr>
                            <m:t>𝟗𝟎</m:t>
                          </m:r>
                        </m:e>
                        <m:sup>
                          <m:r>
                            <a:rPr kumimoji="0" lang="en-US" b="1" i="1" u="none" strike="noStrike" normalizeH="0" baseline="0" smtClean="0">
                              <a:ln w="0"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Helvetica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kumimoji="0" lang="en-US" b="1" i="0" u="none" strike="noStrike" normalizeH="0" baseline="0">
                  <a:ln w="0">
                    <a:solidFill>
                      <a:schemeClr val="tx1"/>
                    </a:solidFill>
                  </a:ln>
                  <a:solidFill>
                    <a:schemeClr val="tx1"/>
                  </a:solidFill>
                  <a:effectLst/>
                  <a:uFillTx/>
                  <a:sym typeface="Helvetica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99FEA525-78BE-4A68-BE55-769173D7CE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7788" y="4665800"/>
                <a:ext cx="2562733" cy="2862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图片 27">
            <a:extLst>
              <a:ext uri="{FF2B5EF4-FFF2-40B4-BE49-F238E27FC236}">
                <a16:creationId xmlns:a16="http://schemas.microsoft.com/office/drawing/2014/main" id="{71D87AA9-7D43-4287-91A3-E15BEDA54912}"/>
              </a:ext>
            </a:extLst>
          </p:cNvPr>
          <p:cNvPicPr>
            <a:picLocks noChangeAspect="1"/>
          </p:cNvPicPr>
          <p:nvPr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371831">
            <a:off x="214684" y="-730560"/>
            <a:ext cx="2923789" cy="41357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676001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9ECC4E33-C248-4DA4-B1FA-7A5D22F8980B}"/>
              </a:ext>
            </a:extLst>
          </p:cNvPr>
          <p:cNvSpPr txBox="1"/>
          <p:nvPr/>
        </p:nvSpPr>
        <p:spPr>
          <a:xfrm>
            <a:off x="122816" y="177217"/>
            <a:ext cx="273214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914377"/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ài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8</a:t>
            </a:r>
          </a:p>
          <a:p>
            <a:pPr algn="ctr" defTabSz="914377"/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SGK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rang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103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B615B3F-CBC1-417F-8CD4-E6ED80AE1C97}"/>
              </a:ext>
            </a:extLst>
          </p:cNvPr>
          <p:cNvSpPr txBox="1"/>
          <p:nvPr/>
        </p:nvSpPr>
        <p:spPr>
          <a:xfrm>
            <a:off x="2746647" y="88640"/>
            <a:ext cx="9200617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sz="3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o</a:t>
            </a:r>
            <a:r>
              <a:rPr lang="en-US" sz="3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ác</a:t>
            </a:r>
            <a:r>
              <a:rPr lang="en-US" sz="3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góc</a:t>
            </a:r>
            <a:r>
              <a:rPr lang="en-US" sz="3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rong</a:t>
            </a:r>
            <a:r>
              <a:rPr lang="en-US" sz="3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ình</a:t>
            </a:r>
            <a:r>
              <a:rPr lang="en-US" sz="3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105 </a:t>
            </a:r>
            <a:r>
              <a:rPr lang="en-US" sz="3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</a:t>
            </a:r>
            <a:r>
              <a:rPr lang="en-US" sz="3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ỉ</a:t>
            </a:r>
            <a:r>
              <a:rPr lang="en-US" sz="3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ra </a:t>
            </a:r>
            <a:r>
              <a:rPr lang="en-US" sz="3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góc</a:t>
            </a:r>
            <a:r>
              <a:rPr lang="en-US" sz="3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họn</a:t>
            </a:r>
            <a:r>
              <a:rPr lang="en-US" sz="3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, </a:t>
            </a:r>
          </a:p>
          <a:p>
            <a:pPr defTabSz="914377"/>
            <a:r>
              <a:rPr lang="en-US" sz="3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góc </a:t>
            </a:r>
            <a:r>
              <a:rPr lang="en-US" sz="3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uông</a:t>
            </a:r>
            <a:r>
              <a:rPr lang="en-US" sz="3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, </a:t>
            </a:r>
            <a:r>
              <a:rPr lang="en-US" sz="3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góc</a:t>
            </a:r>
            <a:r>
              <a:rPr lang="en-US" sz="3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ù</a:t>
            </a:r>
            <a:r>
              <a:rPr lang="en-US" sz="3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, </a:t>
            </a:r>
            <a:r>
              <a:rPr lang="en-US" sz="3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góc</a:t>
            </a:r>
            <a:r>
              <a:rPr lang="en-US" sz="3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ẹt</a:t>
            </a:r>
            <a:r>
              <a:rPr lang="en-US" sz="3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?</a:t>
            </a:r>
          </a:p>
        </p:txBody>
      </p:sp>
      <p:pic>
        <p:nvPicPr>
          <p:cNvPr id="5" name="图片 7">
            <a:extLst>
              <a:ext uri="{FF2B5EF4-FFF2-40B4-BE49-F238E27FC236}">
                <a16:creationId xmlns:a16="http://schemas.microsoft.com/office/drawing/2014/main" id="{8E9181A6-C505-43AE-8543-A619E8E86BB2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953039" y="3993065"/>
            <a:ext cx="1830559" cy="1830559"/>
          </a:xfrm>
          <a:prstGeom prst="rect">
            <a:avLst/>
          </a:prstGeom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>
              <a:rot lat="300000" lon="19800000" rev="0"/>
            </a:camera>
            <a:lightRig rig="threePt" dir="t">
              <a:rot lat="0" lon="0" rev="2700000"/>
            </a:lightRig>
          </a:scene3d>
          <a:sp3d>
            <a:bevelT w="63500" h="50800"/>
          </a:sp3d>
        </p:spPr>
      </p:pic>
      <p:grpSp>
        <p:nvGrpSpPr>
          <p:cNvPr id="6" name="组合 33">
            <a:extLst>
              <a:ext uri="{FF2B5EF4-FFF2-40B4-BE49-F238E27FC236}">
                <a16:creationId xmlns:a16="http://schemas.microsoft.com/office/drawing/2014/main" id="{DCCFF677-D053-40A5-A3A1-3AD44AA1541B}"/>
              </a:ext>
            </a:extLst>
          </p:cNvPr>
          <p:cNvGrpSpPr/>
          <p:nvPr/>
        </p:nvGrpSpPr>
        <p:grpSpPr>
          <a:xfrm>
            <a:off x="4119400" y="3707619"/>
            <a:ext cx="3719274" cy="2209638"/>
            <a:chOff x="3180551" y="1618595"/>
            <a:chExt cx="2761105" cy="2232635"/>
          </a:xfrm>
        </p:grpSpPr>
        <p:grpSp>
          <p:nvGrpSpPr>
            <p:cNvPr id="7" name="组合 34">
              <a:extLst>
                <a:ext uri="{FF2B5EF4-FFF2-40B4-BE49-F238E27FC236}">
                  <a16:creationId xmlns:a16="http://schemas.microsoft.com/office/drawing/2014/main" id="{C866F241-C21F-4E90-AE66-3323E38947EC}"/>
                </a:ext>
              </a:extLst>
            </p:cNvPr>
            <p:cNvGrpSpPr/>
            <p:nvPr/>
          </p:nvGrpSpPr>
          <p:grpSpPr>
            <a:xfrm>
              <a:off x="5193927" y="1618595"/>
              <a:ext cx="600454" cy="827147"/>
              <a:chOff x="7106847" y="1621875"/>
              <a:chExt cx="972030" cy="1339009"/>
            </a:xfrm>
          </p:grpSpPr>
          <p:sp>
            <p:nvSpPr>
              <p:cNvPr id="19" name="梯形 46">
                <a:extLst>
                  <a:ext uri="{FF2B5EF4-FFF2-40B4-BE49-F238E27FC236}">
                    <a16:creationId xmlns:a16="http://schemas.microsoft.com/office/drawing/2014/main" id="{47892A05-04F5-46C4-87C2-5234DD921E48}"/>
                  </a:ext>
                </a:extLst>
              </p:cNvPr>
              <p:cNvSpPr/>
              <p:nvPr/>
            </p:nvSpPr>
            <p:spPr>
              <a:xfrm rot="13500000">
                <a:off x="7528982" y="1860283"/>
                <a:ext cx="788304" cy="311487"/>
              </a:xfrm>
              <a:prstGeom prst="trapezoid">
                <a:avLst>
                  <a:gd name="adj" fmla="val 39970"/>
                </a:avLst>
              </a:prstGeom>
              <a:solidFill>
                <a:schemeClr val="accent2">
                  <a:lumMod val="75000"/>
                </a:schemeClr>
              </a:solidFill>
              <a:ln w="762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377"/>
                <a:endParaRPr sz="20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endParaRPr>
              </a:p>
            </p:txBody>
          </p:sp>
          <p:sp>
            <p:nvSpPr>
              <p:cNvPr id="20" name="箭头: 右 30">
                <a:extLst>
                  <a:ext uri="{FF2B5EF4-FFF2-40B4-BE49-F238E27FC236}">
                    <a16:creationId xmlns:a16="http://schemas.microsoft.com/office/drawing/2014/main" id="{9AE3D94A-C72D-430F-9CEF-F714CC44C294}"/>
                  </a:ext>
                </a:extLst>
              </p:cNvPr>
              <p:cNvSpPr/>
              <p:nvPr/>
            </p:nvSpPr>
            <p:spPr>
              <a:xfrm rot="8100000">
                <a:off x="7106847" y="1876426"/>
                <a:ext cx="827318" cy="1084458"/>
              </a:xfrm>
              <a:prstGeom prst="rightArrow">
                <a:avLst>
                  <a:gd name="adj1" fmla="val 50000"/>
                  <a:gd name="adj2" fmla="val 53750"/>
                </a:avLst>
              </a:prstGeom>
              <a:solidFill>
                <a:schemeClr val="accent2"/>
              </a:solidFill>
              <a:ln w="762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377"/>
                <a:endParaRPr sz="20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endParaRPr>
              </a:p>
            </p:txBody>
          </p:sp>
        </p:grpSp>
        <p:sp>
          <p:nvSpPr>
            <p:cNvPr id="8" name="梯形 35">
              <a:extLst>
                <a:ext uri="{FF2B5EF4-FFF2-40B4-BE49-F238E27FC236}">
                  <a16:creationId xmlns:a16="http://schemas.microsoft.com/office/drawing/2014/main" id="{6B265A31-B844-4A1A-AE0B-6FB51138C1C1}"/>
                </a:ext>
              </a:extLst>
            </p:cNvPr>
            <p:cNvSpPr/>
            <p:nvPr/>
          </p:nvSpPr>
          <p:spPr>
            <a:xfrm rot="8100000" flipH="1">
              <a:off x="3180551" y="1765868"/>
              <a:ext cx="486960" cy="192415"/>
            </a:xfrm>
            <a:prstGeom prst="trapezoid">
              <a:avLst>
                <a:gd name="adj" fmla="val 39970"/>
              </a:avLst>
            </a:prstGeom>
            <a:solidFill>
              <a:schemeClr val="accent1">
                <a:lumMod val="75000"/>
              </a:schemeClr>
            </a:solidFill>
            <a:ln w="762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377"/>
              <a:endParaRPr sz="20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9" name="箭头: 右 10">
              <a:extLst>
                <a:ext uri="{FF2B5EF4-FFF2-40B4-BE49-F238E27FC236}">
                  <a16:creationId xmlns:a16="http://schemas.microsoft.com/office/drawing/2014/main" id="{A053A6C7-2FD0-4DFD-ADA6-B4B85CE85C32}"/>
                </a:ext>
              </a:extLst>
            </p:cNvPr>
            <p:cNvSpPr/>
            <p:nvPr/>
          </p:nvSpPr>
          <p:spPr>
            <a:xfrm rot="13500000" flipH="1">
              <a:off x="3417217" y="1775840"/>
              <a:ext cx="511060" cy="669903"/>
            </a:xfrm>
            <a:prstGeom prst="rightArrow">
              <a:avLst>
                <a:gd name="adj1" fmla="val 50000"/>
                <a:gd name="adj2" fmla="val 53750"/>
              </a:avLst>
            </a:prstGeom>
            <a:solidFill>
              <a:schemeClr val="accent1"/>
            </a:solidFill>
            <a:ln w="762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377"/>
              <a:endParaRPr sz="20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grpSp>
          <p:nvGrpSpPr>
            <p:cNvPr id="10" name="组合 37">
              <a:extLst>
                <a:ext uri="{FF2B5EF4-FFF2-40B4-BE49-F238E27FC236}">
                  <a16:creationId xmlns:a16="http://schemas.microsoft.com/office/drawing/2014/main" id="{126FE3C3-C3E7-45E1-8E76-E1389DB7B4BE}"/>
                </a:ext>
              </a:extLst>
            </p:cNvPr>
            <p:cNvGrpSpPr/>
            <p:nvPr/>
          </p:nvGrpSpPr>
          <p:grpSpPr>
            <a:xfrm>
              <a:off x="5114507" y="3103504"/>
              <a:ext cx="827149" cy="600454"/>
              <a:chOff x="6978276" y="4025687"/>
              <a:chExt cx="1339010" cy="972032"/>
            </a:xfrm>
          </p:grpSpPr>
          <p:sp>
            <p:nvSpPr>
              <p:cNvPr id="17" name="梯形 44">
                <a:extLst>
                  <a:ext uri="{FF2B5EF4-FFF2-40B4-BE49-F238E27FC236}">
                    <a16:creationId xmlns:a16="http://schemas.microsoft.com/office/drawing/2014/main" id="{A21D030D-9F65-4AA4-8629-006B8388B380}"/>
                  </a:ext>
                </a:extLst>
              </p:cNvPr>
              <p:cNvSpPr/>
              <p:nvPr/>
            </p:nvSpPr>
            <p:spPr>
              <a:xfrm rot="8100000" flipV="1">
                <a:off x="7528982" y="4686232"/>
                <a:ext cx="788304" cy="311487"/>
              </a:xfrm>
              <a:prstGeom prst="trapezoid">
                <a:avLst>
                  <a:gd name="adj" fmla="val 39970"/>
                </a:avLst>
              </a:prstGeom>
              <a:solidFill>
                <a:srgbClr val="F1CF15"/>
              </a:solidFill>
              <a:ln w="762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377"/>
                <a:endParaRPr sz="20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endParaRPr>
              </a:p>
            </p:txBody>
          </p:sp>
          <p:sp>
            <p:nvSpPr>
              <p:cNvPr id="18" name="箭头: 右 28">
                <a:extLst>
                  <a:ext uri="{FF2B5EF4-FFF2-40B4-BE49-F238E27FC236}">
                    <a16:creationId xmlns:a16="http://schemas.microsoft.com/office/drawing/2014/main" id="{1DF8964F-1BC3-4473-BCBD-1A674F3091C3}"/>
                  </a:ext>
                </a:extLst>
              </p:cNvPr>
              <p:cNvSpPr/>
              <p:nvPr/>
            </p:nvSpPr>
            <p:spPr>
              <a:xfrm rot="13500000" flipV="1">
                <a:off x="7106847" y="3897116"/>
                <a:ext cx="827317" cy="1084459"/>
              </a:xfrm>
              <a:prstGeom prst="rightArrow">
                <a:avLst>
                  <a:gd name="adj1" fmla="val 50000"/>
                  <a:gd name="adj2" fmla="val 53750"/>
                </a:avLst>
              </a:prstGeom>
              <a:solidFill>
                <a:srgbClr val="F6D857"/>
              </a:solidFill>
              <a:ln w="762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377"/>
                <a:endParaRPr sz="20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endParaRPr>
              </a:p>
            </p:txBody>
          </p:sp>
        </p:grpSp>
        <p:sp>
          <p:nvSpPr>
            <p:cNvPr id="11" name="梯形 38">
              <a:extLst>
                <a:ext uri="{FF2B5EF4-FFF2-40B4-BE49-F238E27FC236}">
                  <a16:creationId xmlns:a16="http://schemas.microsoft.com/office/drawing/2014/main" id="{FEB97844-542C-4DD2-B4D4-FEF9501D65B3}"/>
                </a:ext>
              </a:extLst>
            </p:cNvPr>
            <p:cNvSpPr/>
            <p:nvPr/>
          </p:nvSpPr>
          <p:spPr>
            <a:xfrm rot="13500000" flipH="1" flipV="1">
              <a:off x="3180551" y="3511542"/>
              <a:ext cx="486960" cy="192415"/>
            </a:xfrm>
            <a:prstGeom prst="trapezoid">
              <a:avLst>
                <a:gd name="adj" fmla="val 39970"/>
              </a:avLst>
            </a:prstGeom>
            <a:solidFill>
              <a:schemeClr val="accent6">
                <a:lumMod val="75000"/>
              </a:schemeClr>
            </a:solidFill>
            <a:ln w="762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377"/>
              <a:endParaRPr sz="20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12" name="箭头: 右 13">
              <a:extLst>
                <a:ext uri="{FF2B5EF4-FFF2-40B4-BE49-F238E27FC236}">
                  <a16:creationId xmlns:a16="http://schemas.microsoft.com/office/drawing/2014/main" id="{34FB2C04-3CB7-47F0-9833-0DA322141B17}"/>
                </a:ext>
              </a:extLst>
            </p:cNvPr>
            <p:cNvSpPr/>
            <p:nvPr/>
          </p:nvSpPr>
          <p:spPr>
            <a:xfrm rot="8100000" flipH="1" flipV="1">
              <a:off x="3417218" y="2954940"/>
              <a:ext cx="511060" cy="669903"/>
            </a:xfrm>
            <a:prstGeom prst="rightArrow">
              <a:avLst>
                <a:gd name="adj1" fmla="val 50000"/>
                <a:gd name="adj2" fmla="val 53750"/>
              </a:avLst>
            </a:prstGeom>
            <a:solidFill>
              <a:schemeClr val="accent6"/>
            </a:solidFill>
            <a:ln w="762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377"/>
              <a:endParaRPr sz="20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13" name="矩形 40">
              <a:extLst>
                <a:ext uri="{FF2B5EF4-FFF2-40B4-BE49-F238E27FC236}">
                  <a16:creationId xmlns:a16="http://schemas.microsoft.com/office/drawing/2014/main" id="{36CB2A35-0AD0-4D07-AEC8-5BD4E944FE1A}"/>
                </a:ext>
              </a:extLst>
            </p:cNvPr>
            <p:cNvSpPr/>
            <p:nvPr/>
          </p:nvSpPr>
          <p:spPr>
            <a:xfrm>
              <a:off x="3581197" y="1876673"/>
              <a:ext cx="245501" cy="300082"/>
            </a:xfrm>
            <a:prstGeom prst="rect">
              <a:avLst/>
            </a:prstGeom>
          </p:spPr>
          <p:txBody>
            <a:bodyPr wrap="none">
              <a:noAutofit/>
            </a:bodyPr>
            <a:lstStyle/>
            <a:p>
              <a:pPr algn="ctr" defTabSz="914377"/>
              <a:r>
                <a:rPr lang="en-US" altLang="zh-CN" sz="2400" b="1" dirty="0">
                  <a:latin typeface="Times New Roman" panose="02020603050405020304" pitchFamily="18" charset="0"/>
                  <a:ea typeface="inpin heiti" charset="-122"/>
                  <a:cs typeface="Times New Roman" panose="02020603050405020304" pitchFamily="18" charset="0"/>
                  <a:sym typeface="Arial"/>
                </a:rPr>
                <a:t>1</a:t>
              </a:r>
            </a:p>
          </p:txBody>
        </p:sp>
        <p:sp>
          <p:nvSpPr>
            <p:cNvPr id="14" name="矩形 41">
              <a:extLst>
                <a:ext uri="{FF2B5EF4-FFF2-40B4-BE49-F238E27FC236}">
                  <a16:creationId xmlns:a16="http://schemas.microsoft.com/office/drawing/2014/main" id="{74735A91-9154-4286-B3BB-2A36E9B710B0}"/>
                </a:ext>
              </a:extLst>
            </p:cNvPr>
            <p:cNvSpPr/>
            <p:nvPr/>
          </p:nvSpPr>
          <p:spPr>
            <a:xfrm>
              <a:off x="5293012" y="1876672"/>
              <a:ext cx="245501" cy="300082"/>
            </a:xfrm>
            <a:prstGeom prst="rect">
              <a:avLst/>
            </a:prstGeom>
          </p:spPr>
          <p:txBody>
            <a:bodyPr wrap="none">
              <a:noAutofit/>
            </a:bodyPr>
            <a:lstStyle/>
            <a:p>
              <a:pPr algn="ctr" defTabSz="914377"/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inpin heiti" charset="-122"/>
                  <a:cs typeface="Times New Roman" panose="02020603050405020304" pitchFamily="18" charset="0"/>
                  <a:sym typeface="Arial"/>
                </a:rPr>
                <a:t>2</a:t>
              </a:r>
            </a:p>
          </p:txBody>
        </p:sp>
        <p:sp>
          <p:nvSpPr>
            <p:cNvPr id="15" name="矩形 42">
              <a:extLst>
                <a:ext uri="{FF2B5EF4-FFF2-40B4-BE49-F238E27FC236}">
                  <a16:creationId xmlns:a16="http://schemas.microsoft.com/office/drawing/2014/main" id="{10AE2D65-FD97-49DE-BEE8-5E2B973D93E8}"/>
                </a:ext>
              </a:extLst>
            </p:cNvPr>
            <p:cNvSpPr/>
            <p:nvPr/>
          </p:nvSpPr>
          <p:spPr>
            <a:xfrm>
              <a:off x="3528557" y="3035237"/>
              <a:ext cx="245501" cy="300082"/>
            </a:xfrm>
            <a:prstGeom prst="rect">
              <a:avLst/>
            </a:prstGeom>
          </p:spPr>
          <p:txBody>
            <a:bodyPr wrap="none">
              <a:noAutofit/>
            </a:bodyPr>
            <a:lstStyle/>
            <a:p>
              <a:pPr algn="ctr" defTabSz="914377"/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inpin heiti" charset="-122"/>
                  <a:cs typeface="Times New Roman" panose="02020603050405020304" pitchFamily="18" charset="0"/>
                  <a:sym typeface="Arial"/>
                </a:rPr>
                <a:t>4</a:t>
              </a:r>
            </a:p>
          </p:txBody>
        </p:sp>
        <p:sp>
          <p:nvSpPr>
            <p:cNvPr id="16" name="矩形 43">
              <a:extLst>
                <a:ext uri="{FF2B5EF4-FFF2-40B4-BE49-F238E27FC236}">
                  <a16:creationId xmlns:a16="http://schemas.microsoft.com/office/drawing/2014/main" id="{41D31AB9-5D41-43E0-A406-926C3659C341}"/>
                </a:ext>
              </a:extLst>
            </p:cNvPr>
            <p:cNvSpPr/>
            <p:nvPr/>
          </p:nvSpPr>
          <p:spPr>
            <a:xfrm>
              <a:off x="5306120" y="3070554"/>
              <a:ext cx="245501" cy="300082"/>
            </a:xfrm>
            <a:prstGeom prst="rect">
              <a:avLst/>
            </a:prstGeom>
          </p:spPr>
          <p:txBody>
            <a:bodyPr wrap="none">
              <a:noAutofit/>
            </a:bodyPr>
            <a:lstStyle/>
            <a:p>
              <a:pPr algn="ctr" defTabSz="914377"/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inpin heiti" charset="-122"/>
                  <a:cs typeface="Times New Roman" panose="02020603050405020304" pitchFamily="18" charset="0"/>
                  <a:sym typeface="Arial"/>
                </a:rPr>
                <a:t>3</a:t>
              </a:r>
            </a:p>
          </p:txBody>
        </p:sp>
      </p:grpSp>
      <p:sp>
        <p:nvSpPr>
          <p:cNvPr id="21" name="Google Shape;2035;p36">
            <a:extLst>
              <a:ext uri="{FF2B5EF4-FFF2-40B4-BE49-F238E27FC236}">
                <a16:creationId xmlns:a16="http://schemas.microsoft.com/office/drawing/2014/main" id="{2D119555-28BD-420F-8C80-EFAEB3AEA4E3}"/>
              </a:ext>
            </a:extLst>
          </p:cNvPr>
          <p:cNvSpPr txBox="1"/>
          <p:nvPr/>
        </p:nvSpPr>
        <p:spPr>
          <a:xfrm flipH="1">
            <a:off x="256071" y="3565922"/>
            <a:ext cx="4014361" cy="1458604"/>
          </a:xfrm>
          <a:prstGeom prst="plaque">
            <a:avLst/>
          </a:prstGeom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spcFirstLastPara="1" wrap="square" lIns="72000" tIns="243833" rIns="264000" bIns="0" anchor="ctr" anchorCtr="0">
            <a:noAutofit/>
          </a:bodyPr>
          <a:lstStyle/>
          <a:p>
            <a:pPr defTabSz="914377">
              <a:spcAft>
                <a:spcPts val="600"/>
              </a:spcAft>
            </a:pP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Didact Gothic"/>
                <a:cs typeface="Times New Roman" panose="02020603050405020304" pitchFamily="18" charset="0"/>
                <a:sym typeface="Didact Gothic"/>
              </a:rPr>
              <a:t>GV chia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Didact Gothic"/>
                <a:cs typeface="Times New Roman" panose="02020603050405020304" pitchFamily="18" charset="0"/>
                <a:sym typeface="Didact Gothic"/>
              </a:rPr>
              <a:t>lớp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Didact Gothic"/>
                <a:cs typeface="Times New Roman" panose="02020603050405020304" pitchFamily="18" charset="0"/>
                <a:sym typeface="Didact Gothic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Didact Gothic"/>
                <a:cs typeface="Times New Roman" panose="02020603050405020304" pitchFamily="18" charset="0"/>
                <a:sym typeface="Didact Gothic"/>
              </a:rPr>
              <a:t>thành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Didact Gothic"/>
                <a:cs typeface="Times New Roman" panose="02020603050405020304" pitchFamily="18" charset="0"/>
                <a:sym typeface="Didact Gothic"/>
              </a:rPr>
              <a:t> </a:t>
            </a:r>
            <a:r>
              <a:rPr lang="en-US" sz="2400">
                <a:solidFill>
                  <a:prstClr val="black"/>
                </a:solidFill>
                <a:latin typeface="Times New Roman" panose="02020603050405020304" pitchFamily="18" charset="0"/>
                <a:ea typeface="Didact Gothic"/>
                <a:cs typeface="Times New Roman" panose="02020603050405020304" pitchFamily="18" charset="0"/>
                <a:sym typeface="Didact Gothic"/>
              </a:rPr>
              <a:t>5 nhóm</a:t>
            </a:r>
          </a:p>
          <a:p>
            <a:pPr defTabSz="914377">
              <a:spcAft>
                <a:spcPts val="600"/>
              </a:spcAft>
            </a:pPr>
            <a:r>
              <a:rPr lang="en-US" sz="2400">
                <a:solidFill>
                  <a:prstClr val="black"/>
                </a:solidFill>
                <a:latin typeface="Times New Roman" panose="02020603050405020304" pitchFamily="18" charset="0"/>
                <a:ea typeface="Didact Gothic"/>
                <a:cs typeface="Times New Roman" panose="02020603050405020304" pitchFamily="18" charset="0"/>
                <a:sym typeface="Didact Gothic"/>
              </a:rPr>
              <a:t> 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Didact Gothic"/>
                <a:cs typeface="Times New Roman" panose="02020603050405020304" pitchFamily="18" charset="0"/>
                <a:sym typeface="Didact Gothic"/>
              </a:rPr>
              <a:t>(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  <a:ea typeface="Didact Gothic"/>
                <a:cs typeface="Times New Roman" panose="02020603050405020304" pitchFamily="18" charset="0"/>
                <a:sym typeface="Didact Gothic"/>
              </a:rPr>
              <a:t>cử trưởng nhóm , thư ký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Didact Gothic"/>
                <a:cs typeface="Times New Roman" panose="02020603050405020304" pitchFamily="18" charset="0"/>
                <a:sym typeface="Didact Gothic"/>
              </a:rPr>
              <a:t>)</a:t>
            </a:r>
            <a:endParaRPr lang="vi-VN" sz="2400" dirty="0">
              <a:solidFill>
                <a:prstClr val="black"/>
              </a:solidFill>
              <a:latin typeface="Times New Roman" panose="02020603050405020304" pitchFamily="18" charset="0"/>
              <a:ea typeface="Didact Gothic"/>
              <a:cs typeface="Times New Roman" panose="02020603050405020304" pitchFamily="18" charset="0"/>
              <a:sym typeface="Didact Gothic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67B30908-3C39-45AF-822C-49B10300DF89}"/>
              </a:ext>
            </a:extLst>
          </p:cNvPr>
          <p:cNvSpPr txBox="1"/>
          <p:nvPr/>
        </p:nvSpPr>
        <p:spPr>
          <a:xfrm>
            <a:off x="7432033" y="3477458"/>
            <a:ext cx="4631409" cy="2040255"/>
          </a:xfrm>
          <a:prstGeom prst="plaqu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defTabSz="914377">
              <a:spcAft>
                <a:spcPts val="600"/>
              </a:spcAft>
            </a:pPr>
            <a:r>
              <a:rPr lang="en-US" sz="2400" b="1" dirty="0" err="1">
                <a:solidFill>
                  <a:srgbClr val="70AD47">
                    <a:lumMod val="75000"/>
                  </a:srgbClr>
                </a:solidFill>
                <a:latin typeface="Times New Roman" panose="02020603050405020304" pitchFamily="18" charset="0"/>
                <a:ea typeface="Didact Gothic"/>
                <a:cs typeface="Times New Roman" panose="02020603050405020304" pitchFamily="18" charset="0"/>
                <a:sym typeface="Didact Gothic"/>
              </a:rPr>
              <a:t>Mỗi</a:t>
            </a:r>
            <a:r>
              <a:rPr lang="en-US" sz="2400" b="1" dirty="0">
                <a:solidFill>
                  <a:srgbClr val="70AD47">
                    <a:lumMod val="75000"/>
                  </a:srgbClr>
                </a:solidFill>
                <a:latin typeface="Times New Roman" panose="02020603050405020304" pitchFamily="18" charset="0"/>
                <a:ea typeface="Didact Gothic"/>
                <a:cs typeface="Times New Roman" panose="02020603050405020304" pitchFamily="18" charset="0"/>
                <a:sym typeface="Didact Gothic"/>
              </a:rPr>
              <a:t> </a:t>
            </a:r>
            <a:r>
              <a:rPr lang="en-US" sz="2400" b="1" dirty="0" err="1">
                <a:solidFill>
                  <a:srgbClr val="70AD47">
                    <a:lumMod val="75000"/>
                  </a:srgbClr>
                </a:solidFill>
                <a:latin typeface="Times New Roman" panose="02020603050405020304" pitchFamily="18" charset="0"/>
                <a:ea typeface="Didact Gothic"/>
                <a:cs typeface="Times New Roman" panose="02020603050405020304" pitchFamily="18" charset="0"/>
                <a:sym typeface="Didact Gothic"/>
              </a:rPr>
              <a:t>nhóm</a:t>
            </a:r>
            <a:r>
              <a:rPr lang="en-US" sz="2400" b="1" dirty="0">
                <a:solidFill>
                  <a:srgbClr val="70AD47">
                    <a:lumMod val="75000"/>
                  </a:srgbClr>
                </a:solidFill>
                <a:latin typeface="Times New Roman" panose="02020603050405020304" pitchFamily="18" charset="0"/>
                <a:ea typeface="Didact Gothic"/>
                <a:cs typeface="Times New Roman" panose="02020603050405020304" pitchFamily="18" charset="0"/>
                <a:sym typeface="Didact Gothic"/>
              </a:rPr>
              <a:t> </a:t>
            </a:r>
            <a:r>
              <a:rPr lang="en-US" sz="2400" b="1" dirty="0" err="1">
                <a:solidFill>
                  <a:srgbClr val="70AD47">
                    <a:lumMod val="75000"/>
                  </a:srgbClr>
                </a:solidFill>
                <a:latin typeface="Times New Roman" panose="02020603050405020304" pitchFamily="18" charset="0"/>
                <a:ea typeface="Didact Gothic"/>
                <a:cs typeface="Times New Roman" panose="02020603050405020304" pitchFamily="18" charset="0"/>
                <a:sym typeface="Didact Gothic"/>
              </a:rPr>
              <a:t>thảo</a:t>
            </a:r>
            <a:r>
              <a:rPr lang="en-US" sz="2400" b="1" dirty="0">
                <a:solidFill>
                  <a:srgbClr val="70AD47">
                    <a:lumMod val="75000"/>
                  </a:srgbClr>
                </a:solidFill>
                <a:latin typeface="Times New Roman" panose="02020603050405020304" pitchFamily="18" charset="0"/>
                <a:ea typeface="Didact Gothic"/>
                <a:cs typeface="Times New Roman" panose="02020603050405020304" pitchFamily="18" charset="0"/>
                <a:sym typeface="Didact Gothic"/>
              </a:rPr>
              <a:t> </a:t>
            </a:r>
            <a:r>
              <a:rPr lang="en-US" sz="2400" b="1" dirty="0" err="1">
                <a:solidFill>
                  <a:srgbClr val="70AD47">
                    <a:lumMod val="75000"/>
                  </a:srgbClr>
                </a:solidFill>
                <a:latin typeface="Times New Roman" panose="02020603050405020304" pitchFamily="18" charset="0"/>
                <a:ea typeface="Didact Gothic"/>
                <a:cs typeface="Times New Roman" panose="02020603050405020304" pitchFamily="18" charset="0"/>
                <a:sym typeface="Didact Gothic"/>
              </a:rPr>
              <a:t>luận</a:t>
            </a:r>
            <a:r>
              <a:rPr lang="en-US" sz="2400" b="1" dirty="0">
                <a:solidFill>
                  <a:srgbClr val="70AD47">
                    <a:lumMod val="75000"/>
                  </a:srgbClr>
                </a:solidFill>
                <a:latin typeface="Times New Roman" panose="02020603050405020304" pitchFamily="18" charset="0"/>
                <a:ea typeface="Didact Gothic"/>
                <a:cs typeface="Times New Roman" panose="02020603050405020304" pitchFamily="18" charset="0"/>
                <a:sym typeface="Didact Gothic"/>
              </a:rPr>
              <a:t> </a:t>
            </a:r>
            <a:r>
              <a:rPr lang="en-US" sz="2400" b="1">
                <a:solidFill>
                  <a:srgbClr val="70AD47">
                    <a:lumMod val="75000"/>
                  </a:srgbClr>
                </a:solidFill>
                <a:latin typeface="Times New Roman" panose="02020603050405020304" pitchFamily="18" charset="0"/>
                <a:ea typeface="Didact Gothic"/>
                <a:cs typeface="Times New Roman" panose="02020603050405020304" pitchFamily="18" charset="0"/>
                <a:sym typeface="Didact Gothic"/>
              </a:rPr>
              <a:t>2p: </a:t>
            </a:r>
            <a:r>
              <a:rPr lang="en-US" sz="2400" b="1" dirty="0" err="1">
                <a:solidFill>
                  <a:srgbClr val="70AD47">
                    <a:lumMod val="75000"/>
                  </a:srgbClr>
                </a:solidFill>
                <a:latin typeface="Times New Roman" panose="02020603050405020304" pitchFamily="18" charset="0"/>
                <a:ea typeface="Didact Gothic"/>
                <a:cs typeface="Times New Roman" panose="02020603050405020304" pitchFamily="18" charset="0"/>
                <a:sym typeface="Didact Gothic"/>
              </a:rPr>
              <a:t>trình</a:t>
            </a:r>
            <a:r>
              <a:rPr lang="en-US" sz="2400" b="1" dirty="0">
                <a:solidFill>
                  <a:srgbClr val="70AD47">
                    <a:lumMod val="75000"/>
                  </a:srgbClr>
                </a:solidFill>
                <a:latin typeface="Times New Roman" panose="02020603050405020304" pitchFamily="18" charset="0"/>
                <a:ea typeface="Didact Gothic"/>
                <a:cs typeface="Times New Roman" panose="02020603050405020304" pitchFamily="18" charset="0"/>
                <a:sym typeface="Didact Gothic"/>
              </a:rPr>
              <a:t> </a:t>
            </a:r>
            <a:r>
              <a:rPr lang="en-US" sz="2400" b="1" dirty="0" err="1">
                <a:solidFill>
                  <a:srgbClr val="70AD47">
                    <a:lumMod val="75000"/>
                  </a:srgbClr>
                </a:solidFill>
                <a:latin typeface="Times New Roman" panose="02020603050405020304" pitchFamily="18" charset="0"/>
                <a:ea typeface="Didact Gothic"/>
                <a:cs typeface="Times New Roman" panose="02020603050405020304" pitchFamily="18" charset="0"/>
                <a:sym typeface="Didact Gothic"/>
              </a:rPr>
              <a:t>bày</a:t>
            </a:r>
            <a:r>
              <a:rPr lang="en-US" sz="2400" b="1" dirty="0">
                <a:solidFill>
                  <a:srgbClr val="70AD47">
                    <a:lumMod val="75000"/>
                  </a:srgbClr>
                </a:solidFill>
                <a:latin typeface="Times New Roman" panose="02020603050405020304" pitchFamily="18" charset="0"/>
                <a:ea typeface="Didact Gothic"/>
                <a:cs typeface="Times New Roman" panose="02020603050405020304" pitchFamily="18" charset="0"/>
                <a:sym typeface="Didact Gothic"/>
              </a:rPr>
              <a:t> ĐÁP ÁN ra </a:t>
            </a:r>
            <a:r>
              <a:rPr lang="en-US" sz="2400" b="1" err="1">
                <a:solidFill>
                  <a:srgbClr val="70AD47">
                    <a:lumMod val="75000"/>
                  </a:srgbClr>
                </a:solidFill>
                <a:latin typeface="Times New Roman" panose="02020603050405020304" pitchFamily="18" charset="0"/>
                <a:ea typeface="Didact Gothic"/>
                <a:cs typeface="Times New Roman" panose="02020603050405020304" pitchFamily="18" charset="0"/>
                <a:sym typeface="Didact Gothic"/>
              </a:rPr>
              <a:t>giấy</a:t>
            </a:r>
            <a:r>
              <a:rPr lang="en-US" sz="2400" b="1">
                <a:solidFill>
                  <a:srgbClr val="70AD47">
                    <a:lumMod val="75000"/>
                  </a:srgbClr>
                </a:solidFill>
                <a:latin typeface="Times New Roman" panose="02020603050405020304" pitchFamily="18" charset="0"/>
                <a:ea typeface="Didact Gothic"/>
                <a:cs typeface="Times New Roman" panose="02020603050405020304" pitchFamily="18" charset="0"/>
                <a:sym typeface="Didact Gothic"/>
              </a:rPr>
              <a:t> A4 </a:t>
            </a:r>
            <a:r>
              <a:rPr lang="en-US" sz="2400">
                <a:solidFill>
                  <a:srgbClr val="70AD47">
                    <a:lumMod val="75000"/>
                  </a:srgbClr>
                </a:solidFill>
                <a:latin typeface="Times New Roman" panose="02020603050405020304" pitchFamily="18" charset="0"/>
                <a:ea typeface="Didact Gothic"/>
                <a:cs typeface="Times New Roman" panose="02020603050405020304" pitchFamily="18" charset="0"/>
                <a:sym typeface="Didact Gothic"/>
              </a:rPr>
              <a:t>(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ước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lượng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kiểm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ra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lại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ằng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ước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o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góc</a:t>
            </a:r>
            <a:r>
              <a:rPr lang="en-US" sz="2400" dirty="0">
                <a:solidFill>
                  <a:srgbClr val="70AD47">
                    <a:lumMod val="75000"/>
                  </a:srgbClr>
                </a:solidFill>
                <a:latin typeface="Times New Roman" panose="02020603050405020304" pitchFamily="18" charset="0"/>
                <a:ea typeface="Didact Gothic"/>
                <a:cs typeface="Times New Roman" panose="02020603050405020304" pitchFamily="18" charset="0"/>
                <a:sym typeface="Didact Gothic"/>
              </a:rPr>
              <a:t>)</a:t>
            </a:r>
          </a:p>
        </p:txBody>
      </p:sp>
      <p:sp>
        <p:nvSpPr>
          <p:cNvPr id="23" name="Google Shape;2033;p36">
            <a:extLst>
              <a:ext uri="{FF2B5EF4-FFF2-40B4-BE49-F238E27FC236}">
                <a16:creationId xmlns:a16="http://schemas.microsoft.com/office/drawing/2014/main" id="{6E633117-854C-4E41-9106-0F3BBF0C9D8A}"/>
              </a:ext>
            </a:extLst>
          </p:cNvPr>
          <p:cNvSpPr txBox="1"/>
          <p:nvPr/>
        </p:nvSpPr>
        <p:spPr>
          <a:xfrm flipH="1">
            <a:off x="7627392" y="5202347"/>
            <a:ext cx="4436049" cy="1522283"/>
          </a:xfrm>
          <a:prstGeom prst="plaque">
            <a:avLst/>
          </a:prstGeom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spcFirstLastPara="1" wrap="square" lIns="72000" tIns="243833" rIns="264000" bIns="0" anchor="ctr" anchorCtr="0">
            <a:noAutofit/>
          </a:bodyPr>
          <a:lstStyle/>
          <a:p>
            <a:pPr marL="342891" indent="-342891" defTabSz="914377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Didact Gothic"/>
                <a:cs typeface="Times New Roman" panose="02020603050405020304" pitchFamily="18" charset="0"/>
                <a:sym typeface="Didact Gothic"/>
              </a:rPr>
              <a:t>Báo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Didact Gothic"/>
                <a:cs typeface="Times New Roman" panose="02020603050405020304" pitchFamily="18" charset="0"/>
                <a:sym typeface="Didact Gothic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Didact Gothic"/>
                <a:cs typeface="Times New Roman" panose="02020603050405020304" pitchFamily="18" charset="0"/>
                <a:sym typeface="Didact Gothic"/>
              </a:rPr>
              <a:t>cáo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Didact Gothic"/>
                <a:cs typeface="Times New Roman" panose="02020603050405020304" pitchFamily="18" charset="0"/>
                <a:sym typeface="Didact Gothic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Didact Gothic"/>
                <a:cs typeface="Times New Roman" panose="02020603050405020304" pitchFamily="18" charset="0"/>
                <a:sym typeface="Didact Gothic"/>
              </a:rPr>
              <a:t>sả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Didact Gothic"/>
                <a:cs typeface="Times New Roman" panose="02020603050405020304" pitchFamily="18" charset="0"/>
                <a:sym typeface="Didact Gothic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Didact Gothic"/>
                <a:cs typeface="Times New Roman" panose="02020603050405020304" pitchFamily="18" charset="0"/>
                <a:sym typeface="Didact Gothic"/>
              </a:rPr>
              <a:t>phẩm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Didact Gothic"/>
                <a:cs typeface="Times New Roman" panose="02020603050405020304" pitchFamily="18" charset="0"/>
                <a:sym typeface="Didact Gothic"/>
              </a:rPr>
              <a:t>:</a:t>
            </a:r>
          </a:p>
          <a:p>
            <a:pPr defTabSz="914377">
              <a:spcAft>
                <a:spcPts val="600"/>
              </a:spcAft>
            </a:pP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Didact Gothic"/>
                <a:cs typeface="Times New Roman" panose="02020603050405020304" pitchFamily="18" charset="0"/>
                <a:sym typeface="Didact Gothic"/>
              </a:rPr>
              <a:t>2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Didact Gothic"/>
                <a:cs typeface="Times New Roman" panose="02020603050405020304" pitchFamily="18" charset="0"/>
                <a:sym typeface="Didact Gothic"/>
              </a:rPr>
              <a:t>nhóm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Didact Gothic"/>
                <a:cs typeface="Times New Roman" panose="02020603050405020304" pitchFamily="18" charset="0"/>
                <a:sym typeface="Didact Gothic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Didact Gothic"/>
                <a:cs typeface="Times New Roman" panose="02020603050405020304" pitchFamily="18" charset="0"/>
                <a:sym typeface="Didact Gothic"/>
              </a:rPr>
              <a:t>trả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Didact Gothic"/>
                <a:cs typeface="Times New Roman" panose="02020603050405020304" pitchFamily="18" charset="0"/>
                <a:sym typeface="Didact Gothic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Didact Gothic"/>
                <a:cs typeface="Times New Roman" panose="02020603050405020304" pitchFamily="18" charset="0"/>
                <a:sym typeface="Didact Gothic"/>
              </a:rPr>
              <a:t>lời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Didact Gothic"/>
                <a:cs typeface="Times New Roman" panose="02020603050405020304" pitchFamily="18" charset="0"/>
                <a:sym typeface="Didact Gothic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Didact Gothic"/>
                <a:cs typeface="Times New Roman" panose="02020603050405020304" pitchFamily="18" charset="0"/>
                <a:sym typeface="Didact Gothic"/>
              </a:rPr>
              <a:t>dự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Didact Gothic"/>
                <a:cs typeface="Times New Roman" panose="02020603050405020304" pitchFamily="18" charset="0"/>
                <a:sym typeface="Didact Gothic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Didact Gothic"/>
                <a:cs typeface="Times New Roman" panose="02020603050405020304" pitchFamily="18" charset="0"/>
                <a:sym typeface="Didact Gothic"/>
              </a:rPr>
              <a:t>đoán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ea typeface="Didact Gothic"/>
              <a:cs typeface="Times New Roman" panose="02020603050405020304" pitchFamily="18" charset="0"/>
              <a:sym typeface="Didact Gothic"/>
            </a:endParaRPr>
          </a:p>
          <a:p>
            <a:pPr defTabSz="914377">
              <a:spcAft>
                <a:spcPts val="600"/>
              </a:spcAft>
            </a:pP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Didact Gothic"/>
                <a:cs typeface="Times New Roman" panose="02020603050405020304" pitchFamily="18" charset="0"/>
                <a:sym typeface="Didact Gothic"/>
              </a:rPr>
              <a:t>2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Didact Gothic"/>
                <a:cs typeface="Times New Roman" panose="02020603050405020304" pitchFamily="18" charset="0"/>
                <a:sym typeface="Didact Gothic"/>
              </a:rPr>
              <a:t>nhóm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Didact Gothic"/>
                <a:cs typeface="Times New Roman" panose="02020603050405020304" pitchFamily="18" charset="0"/>
                <a:sym typeface="Didact Gothic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Didact Gothic"/>
                <a:cs typeface="Times New Roman" panose="02020603050405020304" pitchFamily="18" charset="0"/>
                <a:sym typeface="Didact Gothic"/>
              </a:rPr>
              <a:t>kiểm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Didact Gothic"/>
                <a:cs typeface="Times New Roman" panose="02020603050405020304" pitchFamily="18" charset="0"/>
                <a:sym typeface="Didact Gothic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Didact Gothic"/>
                <a:cs typeface="Times New Roman" panose="02020603050405020304" pitchFamily="18" charset="0"/>
                <a:sym typeface="Didact Gothic"/>
              </a:rPr>
              <a:t>tra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Didact Gothic"/>
                <a:cs typeface="Times New Roman" panose="02020603050405020304" pitchFamily="18" charset="0"/>
                <a:sym typeface="Didact Gothic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Didact Gothic"/>
                <a:cs typeface="Times New Roman" panose="02020603050405020304" pitchFamily="18" charset="0"/>
                <a:sym typeface="Didact Gothic"/>
              </a:rPr>
              <a:t>trê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Didact Gothic"/>
                <a:cs typeface="Times New Roman" panose="02020603050405020304" pitchFamily="18" charset="0"/>
                <a:sym typeface="Didact Gothic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Didact Gothic"/>
                <a:cs typeface="Times New Roman" panose="02020603050405020304" pitchFamily="18" charset="0"/>
                <a:sym typeface="Didact Gothic"/>
              </a:rPr>
              <a:t>hình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ea typeface="Didact Gothic"/>
              <a:cs typeface="Times New Roman" panose="02020603050405020304" pitchFamily="18" charset="0"/>
              <a:sym typeface="Didact Gothic"/>
            </a:endParaRPr>
          </a:p>
        </p:txBody>
      </p:sp>
      <p:sp>
        <p:nvSpPr>
          <p:cNvPr id="24" name="Google Shape;2033;p36">
            <a:extLst>
              <a:ext uri="{FF2B5EF4-FFF2-40B4-BE49-F238E27FC236}">
                <a16:creationId xmlns:a16="http://schemas.microsoft.com/office/drawing/2014/main" id="{CCB8116F-9CB0-4886-9DA4-96E31240124C}"/>
              </a:ext>
            </a:extLst>
          </p:cNvPr>
          <p:cNvSpPr txBox="1"/>
          <p:nvPr/>
        </p:nvSpPr>
        <p:spPr>
          <a:xfrm flipH="1">
            <a:off x="227308" y="5059666"/>
            <a:ext cx="4008954" cy="1367768"/>
          </a:xfrm>
          <a:prstGeom prst="plaque">
            <a:avLst/>
          </a:prstGeom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spcFirstLastPara="1" wrap="square" lIns="72000" tIns="243833" rIns="264000" bIns="0" anchor="ctr" anchorCtr="0">
            <a:noAutofit/>
          </a:bodyPr>
          <a:lstStyle/>
          <a:p>
            <a:pPr defTabSz="914377">
              <a:spcAft>
                <a:spcPts val="600"/>
              </a:spcAft>
            </a:pPr>
            <a:r>
              <a:rPr lang="en-US" sz="2400" dirty="0" err="1">
                <a:solidFill>
                  <a:srgbClr val="0070C0"/>
                </a:solidFill>
                <a:latin typeface="Times New Roman" panose="02020603050405020304" pitchFamily="18" charset="0"/>
                <a:ea typeface="Didact Gothic"/>
                <a:cs typeface="Times New Roman" panose="02020603050405020304" pitchFamily="18" charset="0"/>
                <a:sym typeface="Didact Gothic"/>
              </a:rPr>
              <a:t>Phản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ea typeface="Didact Gothic"/>
                <a:cs typeface="Times New Roman" panose="02020603050405020304" pitchFamily="18" charset="0"/>
                <a:sym typeface="Didact Gothic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Times New Roman" panose="02020603050405020304" pitchFamily="18" charset="0"/>
                <a:ea typeface="Didact Gothic"/>
                <a:cs typeface="Times New Roman" panose="02020603050405020304" pitchFamily="18" charset="0"/>
                <a:sym typeface="Didact Gothic"/>
              </a:rPr>
              <a:t>biện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ea typeface="Didact Gothic"/>
                <a:cs typeface="Times New Roman" panose="02020603050405020304" pitchFamily="18" charset="0"/>
                <a:sym typeface="Didact Gothic"/>
              </a:rPr>
              <a:t>, </a:t>
            </a:r>
            <a:r>
              <a:rPr lang="en-US" sz="2400" err="1">
                <a:solidFill>
                  <a:srgbClr val="0070C0"/>
                </a:solidFill>
                <a:latin typeface="Times New Roman" panose="02020603050405020304" pitchFamily="18" charset="0"/>
                <a:ea typeface="Didact Gothic"/>
                <a:cs typeface="Times New Roman" panose="02020603050405020304" pitchFamily="18" charset="0"/>
                <a:sym typeface="Didact Gothic"/>
              </a:rPr>
              <a:t>nhận</a:t>
            </a:r>
            <a:r>
              <a:rPr lang="en-US" sz="2400">
                <a:solidFill>
                  <a:srgbClr val="0070C0"/>
                </a:solidFill>
                <a:latin typeface="Times New Roman" panose="02020603050405020304" pitchFamily="18" charset="0"/>
                <a:ea typeface="Didact Gothic"/>
                <a:cs typeface="Times New Roman" panose="02020603050405020304" pitchFamily="18" charset="0"/>
                <a:sym typeface="Didact Gothic"/>
              </a:rPr>
              <a:t> xét</a:t>
            </a:r>
            <a:r>
              <a:rPr lang="vi-VN" sz="2400">
                <a:solidFill>
                  <a:srgbClr val="0070C0"/>
                </a:solidFill>
                <a:latin typeface="Times New Roman" panose="02020603050405020304" pitchFamily="18" charset="0"/>
                <a:ea typeface="Didact Gothic"/>
                <a:cs typeface="Times New Roman" panose="02020603050405020304" pitchFamily="18" charset="0"/>
                <a:sym typeface="Didact Gothic"/>
              </a:rPr>
              <a:t> </a:t>
            </a:r>
            <a:endParaRPr lang="en-US" sz="2400">
              <a:solidFill>
                <a:srgbClr val="0070C0"/>
              </a:solidFill>
              <a:latin typeface="Times New Roman" panose="02020603050405020304" pitchFamily="18" charset="0"/>
              <a:ea typeface="Didact Gothic"/>
              <a:cs typeface="Times New Roman" panose="02020603050405020304" pitchFamily="18" charset="0"/>
              <a:sym typeface="Didact Gothic"/>
            </a:endParaRPr>
          </a:p>
          <a:p>
            <a:pPr defTabSz="914377">
              <a:spcAft>
                <a:spcPts val="600"/>
              </a:spcAft>
            </a:pPr>
            <a:r>
              <a:rPr lang="vi-VN" sz="2400">
                <a:solidFill>
                  <a:srgbClr val="0070C0"/>
                </a:solidFill>
                <a:latin typeface="Times New Roman" panose="02020603050405020304" pitchFamily="18" charset="0"/>
                <a:ea typeface="Didact Gothic"/>
                <a:cs typeface="Times New Roman" panose="02020603050405020304" pitchFamily="18" charset="0"/>
                <a:sym typeface="Didact Gothic"/>
              </a:rPr>
              <a:t>và bổ sung</a:t>
            </a:r>
            <a:endParaRPr lang="en-US" sz="2400" dirty="0">
              <a:solidFill>
                <a:srgbClr val="0070C0"/>
              </a:solidFill>
              <a:latin typeface="Times New Roman" panose="02020603050405020304" pitchFamily="18" charset="0"/>
              <a:ea typeface="Didact Gothic"/>
              <a:cs typeface="Times New Roman" panose="02020603050405020304" pitchFamily="18" charset="0"/>
              <a:sym typeface="Didact Gothic"/>
            </a:endParaRPr>
          </a:p>
        </p:txBody>
      </p:sp>
      <p:pic>
        <p:nvPicPr>
          <p:cNvPr id="25" name="2p có tiếng">
            <a:hlinkClick r:id="" action="ppaction://media"/>
            <a:extLst>
              <a:ext uri="{FF2B5EF4-FFF2-40B4-BE49-F238E27FC236}">
                <a16:creationId xmlns:a16="http://schemas.microsoft.com/office/drawing/2014/main" id="{0A170CE4-8C37-4E02-815B-13778E90A088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5080057" y="5823622"/>
            <a:ext cx="1830559" cy="1007047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C1CD8548-327F-4D86-982B-319C87C4F14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234" y="1156321"/>
            <a:ext cx="11920203" cy="22961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371286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75" dur="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6" fill="hold" display="0">
                  <p:stCondLst>
                    <p:cond delay="indefinite"/>
                  </p:stCondLst>
                </p:cTn>
                <p:tgtEl>
                  <p:spTgt spid="25"/>
                </p:tgtEl>
              </p:cMediaNode>
            </p:video>
          </p:childTnLst>
        </p:cTn>
      </p:par>
    </p:tnLst>
    <p:bldLst>
      <p:bldP spid="3" grpId="0"/>
      <p:bldP spid="4" grpId="0"/>
      <p:bldP spid="21" grpId="0" animBg="1"/>
      <p:bldP spid="22" grpId="0" animBg="1"/>
      <p:bldP spid="23" grpId="0" animBg="1"/>
      <p:bldP spid="2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4508500"/>
            <a:ext cx="12192000" cy="2329571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12794" y="220381"/>
            <a:ext cx="2534828" cy="1049481"/>
          </a:xfrm>
          <a:prstGeom prst="rect">
            <a:avLst/>
          </a:prstGeom>
        </p:spPr>
      </p:pic>
      <p:sp>
        <p:nvSpPr>
          <p:cNvPr id="7" name="TextBox 48"/>
          <p:cNvSpPr txBox="1"/>
          <p:nvPr/>
        </p:nvSpPr>
        <p:spPr>
          <a:xfrm>
            <a:off x="4775361" y="220379"/>
            <a:ext cx="7310976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defTabSz="914377"/>
            <a:r>
              <a:rPr lang="en-GB" altLang="zh-CN" sz="3600" dirty="0">
                <a:solidFill>
                  <a:srgbClr val="FF0000"/>
                </a:solidFill>
                <a:latin typeface="Times New Roman" panose="02020603050405020304" pitchFamily="18" charset="0"/>
                <a:ea typeface="inpin heiti" charset="-122"/>
                <a:cs typeface="Times New Roman" panose="02020603050405020304" pitchFamily="18" charset="0"/>
                <a:sym typeface="+mn-lt"/>
              </a:rPr>
              <a:t>(▲) </a:t>
            </a:r>
            <a:r>
              <a:rPr lang="nl-NL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ách đo góc:</a:t>
            </a: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3074" name="Picture 2" descr="Thước đo Góc">
            <a:extLst>
              <a:ext uri="{FF2B5EF4-FFF2-40B4-BE49-F238E27FC236}">
                <a16:creationId xmlns:a16="http://schemas.microsoft.com/office/drawing/2014/main" id="{B0FD652D-F7DB-4A8E-9927-604B05A9A2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63943">
            <a:off x="8591698" y="563265"/>
            <a:ext cx="3475391" cy="1737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图片 1">
            <a:extLst>
              <a:ext uri="{FF2B5EF4-FFF2-40B4-BE49-F238E27FC236}">
                <a16:creationId xmlns:a16="http://schemas.microsoft.com/office/drawing/2014/main" id="{465C0CF7-A6ED-4482-9AAB-96B5180AC06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38481" y="-151611"/>
            <a:ext cx="6106163" cy="5198797"/>
          </a:xfrm>
          <a:prstGeom prst="rect">
            <a:avLst/>
          </a:prstGeom>
        </p:spPr>
      </p:pic>
      <p:pic>
        <p:nvPicPr>
          <p:cNvPr id="11" name="图片 31">
            <a:extLst>
              <a:ext uri="{FF2B5EF4-FFF2-40B4-BE49-F238E27FC236}">
                <a16:creationId xmlns:a16="http://schemas.microsoft.com/office/drawing/2014/main" id="{779C2310-5A40-4703-98AE-CCA8F52EEF3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808821" y="1269861"/>
            <a:ext cx="6340708" cy="481376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81A14BD1-FE77-4F57-B1EC-CB43C34365EE}"/>
                  </a:ext>
                </a:extLst>
              </p:cNvPr>
              <p:cNvSpPr txBox="1"/>
              <p:nvPr/>
            </p:nvSpPr>
            <p:spPr>
              <a:xfrm rot="21225153">
                <a:off x="1837903" y="2382769"/>
                <a:ext cx="3861447" cy="193899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defTabSz="914377"/>
                <a:r>
                  <a:rPr lang="nl-NL" sz="2400" b="1" dirty="0">
                    <a:solidFill>
                      <a:srgbClr val="00B05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Arial"/>
                    <a:sym typeface="Arial"/>
                  </a:rPr>
                  <a:t>Bước 1:</a:t>
                </a:r>
                <a:r>
                  <a:rPr lang="nl-NL" sz="2400" dirty="0">
                    <a:solidFill>
                      <a:srgbClr val="00B05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Arial"/>
                    <a:sym typeface="Arial"/>
                  </a:rPr>
                  <a:t> Đặt thước đo góc sao cho tâm của thước trùng với đỉnh  của góc, một cạnh của góc đi qua vạc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sym typeface="Arial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sym typeface="Arial"/>
                          </a:rPr>
                          <m:t>0</m:t>
                        </m:r>
                      </m:e>
                      <m:sup>
                        <m:r>
                          <a:rPr lang="en-US" sz="24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sym typeface="Arial"/>
                          </a:rPr>
                          <m:t>0</m:t>
                        </m:r>
                      </m:sup>
                    </m:sSup>
                  </m:oMath>
                </a14:m>
                <a:endParaRPr lang="en-US" sz="2400" dirty="0">
                  <a:solidFill>
                    <a:srgbClr val="00B05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Arial"/>
                  <a:sym typeface="Arial"/>
                </a:endParaRPr>
              </a:p>
              <a:p>
                <a:pPr defTabSz="914377"/>
                <a:endParaRPr lang="en-US" sz="2400" dirty="0">
                  <a:solidFill>
                    <a:srgbClr val="00B050"/>
                  </a:solidFill>
                  <a:latin typeface="Calibri" panose="020F0502020204030204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81A14BD1-FE77-4F57-B1EC-CB43C34365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21225153">
                <a:off x="1837903" y="2382769"/>
                <a:ext cx="3861447" cy="1938992"/>
              </a:xfrm>
              <a:prstGeom prst="rect">
                <a:avLst/>
              </a:prstGeom>
              <a:blipFill>
                <a:blip r:embed="rId7"/>
                <a:stretch>
                  <a:fillRect l="-2406" t="-5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D84F1C2F-285C-4A9A-B2B7-5C8EB53B0284}"/>
              </a:ext>
            </a:extLst>
          </p:cNvPr>
          <p:cNvSpPr txBox="1"/>
          <p:nvPr/>
        </p:nvSpPr>
        <p:spPr>
          <a:xfrm rot="21141229">
            <a:off x="7069779" y="3617442"/>
            <a:ext cx="4075501" cy="13396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defTabSz="914377">
              <a:lnSpc>
                <a:spcPct val="115000"/>
              </a:lnSpc>
              <a:spcAft>
                <a:spcPts val="800"/>
              </a:spcAft>
            </a:pPr>
            <a:r>
              <a:rPr lang="nl-NL" sz="2400" b="1" dirty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Bước 2:</a:t>
            </a:r>
            <a:r>
              <a:rPr lang="nl-NL" sz="2400" dirty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Xem cạnh kia của góc đi qua vạch nào thì ta đọc số đo vạch đó trên thước.</a:t>
            </a:r>
            <a:endParaRPr lang="en-US" dirty="0">
              <a:solidFill>
                <a:srgbClr val="00B05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4794774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fractur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6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5" grpId="0"/>
      <p:bldP spid="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3578E211-0786-4F50-8FA3-CC4FDF16585D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122935" y="-110962"/>
            <a:ext cx="2906775" cy="2316471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CD02AD0-553E-4FE9-BDAA-06F737E96C85}"/>
              </a:ext>
            </a:extLst>
          </p:cNvPr>
          <p:cNvSpPr txBox="1"/>
          <p:nvPr/>
        </p:nvSpPr>
        <p:spPr>
          <a:xfrm>
            <a:off x="55252" y="1038161"/>
            <a:ext cx="2814583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914377"/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ài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8</a:t>
            </a:r>
          </a:p>
          <a:p>
            <a:pPr algn="ctr" defTabSz="914377"/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SGK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rang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103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7D76A86-5510-4125-9E8E-4DFB2A03648F}"/>
              </a:ext>
            </a:extLst>
          </p:cNvPr>
          <p:cNvSpPr txBox="1"/>
          <p:nvPr/>
        </p:nvSpPr>
        <p:spPr>
          <a:xfrm>
            <a:off x="2783840" y="1046668"/>
            <a:ext cx="9200617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sz="3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o</a:t>
            </a:r>
            <a:r>
              <a:rPr lang="en-US" sz="3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ác</a:t>
            </a:r>
            <a:r>
              <a:rPr lang="en-US" sz="3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góc</a:t>
            </a:r>
            <a:r>
              <a:rPr lang="en-US" sz="3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rong</a:t>
            </a:r>
            <a:r>
              <a:rPr lang="en-US" sz="3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ình</a:t>
            </a:r>
            <a:r>
              <a:rPr lang="en-US" sz="3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105 </a:t>
            </a:r>
            <a:r>
              <a:rPr lang="en-US" sz="3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</a:t>
            </a:r>
            <a:r>
              <a:rPr lang="en-US" sz="3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ỉ</a:t>
            </a:r>
            <a:r>
              <a:rPr lang="en-US" sz="3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ra </a:t>
            </a:r>
            <a:r>
              <a:rPr lang="en-US" sz="3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góc</a:t>
            </a:r>
            <a:r>
              <a:rPr lang="en-US" sz="3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4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họn</a:t>
            </a:r>
            <a:r>
              <a:rPr lang="en-US" sz="3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,</a:t>
            </a:r>
          </a:p>
          <a:p>
            <a:pPr defTabSz="914377"/>
            <a:r>
              <a:rPr lang="en-US" sz="3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góc</a:t>
            </a:r>
            <a:r>
              <a:rPr lang="en-US" sz="3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uông</a:t>
            </a:r>
            <a:r>
              <a:rPr lang="en-US" sz="3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, </a:t>
            </a:r>
            <a:r>
              <a:rPr lang="en-US" sz="3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góc</a:t>
            </a:r>
            <a:r>
              <a:rPr lang="en-US" sz="3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ù</a:t>
            </a:r>
            <a:r>
              <a:rPr lang="en-US" sz="3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, </a:t>
            </a:r>
            <a:r>
              <a:rPr lang="en-US" sz="3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góc</a:t>
            </a:r>
            <a:r>
              <a:rPr lang="en-US" sz="3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ẹt</a:t>
            </a:r>
            <a:r>
              <a:rPr lang="en-US" sz="3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?</a:t>
            </a:r>
          </a:p>
        </p:txBody>
      </p:sp>
      <p:pic>
        <p:nvPicPr>
          <p:cNvPr id="5" name="图片 7">
            <a:extLst>
              <a:ext uri="{FF2B5EF4-FFF2-40B4-BE49-F238E27FC236}">
                <a16:creationId xmlns:a16="http://schemas.microsoft.com/office/drawing/2014/main" id="{7896FC7B-8D44-4540-A8EB-95F832BC8583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453666" y="-157212"/>
            <a:ext cx="1830559" cy="1830559"/>
          </a:xfrm>
          <a:prstGeom prst="rect">
            <a:avLst/>
          </a:prstGeom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>
              <a:rot lat="300000" lon="19800000" rev="0"/>
            </a:camera>
            <a:lightRig rig="threePt" dir="t">
              <a:rot lat="0" lon="0" rev="2700000"/>
            </a:lightRig>
          </a:scene3d>
          <a:sp3d>
            <a:bevelT w="63500" h="50800"/>
          </a:sp3d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DE41511-789A-43D3-B437-907C51DD3A81}"/>
              </a:ext>
            </a:extLst>
          </p:cNvPr>
          <p:cNvSpPr txBox="1"/>
          <p:nvPr/>
        </p:nvSpPr>
        <p:spPr>
          <a:xfrm>
            <a:off x="856366" y="5328429"/>
            <a:ext cx="24511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914377"/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l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gó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uông</a:t>
            </a:r>
            <a:endParaRPr lang="en-US" sz="2800" dirty="0">
              <a:solidFill>
                <a:prstClr val="black"/>
              </a:solidFill>
              <a:latin typeface="Calibri" panose="020F0502020204030204"/>
              <a:cs typeface="Arial"/>
              <a:sym typeface="Arial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D70BC70-F9D7-4805-869E-ADDEDA1130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0769"/>
              </p:ext>
            </p:extLst>
          </p:nvPr>
        </p:nvGraphicFramePr>
        <p:xfrm>
          <a:off x="225861" y="5234813"/>
          <a:ext cx="755783" cy="629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5" imgW="304560" imgH="253800" progId="Equation.DSMT4">
                  <p:embed/>
                </p:oleObj>
              </mc:Choice>
              <mc:Fallback>
                <p:oleObj name="Equation" r:id="rId5" imgW="304560" imgH="2538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D85A0AF4-A863-4E84-BAE6-8282E54998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5861" y="5234813"/>
                        <a:ext cx="755783" cy="6298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95F40EF-EDB6-4A32-914E-C251C24C3E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944495"/>
              </p:ext>
            </p:extLst>
          </p:nvPr>
        </p:nvGraphicFramePr>
        <p:xfrm>
          <a:off x="3260608" y="5237539"/>
          <a:ext cx="630032" cy="567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7" imgW="253800" imgH="228600" progId="Equation.DSMT4">
                  <p:embed/>
                </p:oleObj>
              </mc:Choice>
              <mc:Fallback>
                <p:oleObj name="Equation" r:id="rId7" imgW="25380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7ECAD16-B278-4A77-A845-D7CE42E33A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60608" y="5237539"/>
                        <a:ext cx="630032" cy="5670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58C3311A-B603-4C89-94F9-37C5B7282EE7}"/>
              </a:ext>
            </a:extLst>
          </p:cNvPr>
          <p:cNvSpPr txBox="1"/>
          <p:nvPr/>
        </p:nvSpPr>
        <p:spPr>
          <a:xfrm>
            <a:off x="3828271" y="5338886"/>
            <a:ext cx="219088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914377"/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l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gó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họn</a:t>
            </a:r>
            <a:endParaRPr lang="en-US" sz="2800" dirty="0">
              <a:solidFill>
                <a:prstClr val="black"/>
              </a:solidFill>
              <a:latin typeface="Calibri" panose="020F0502020204030204"/>
              <a:cs typeface="Arial"/>
              <a:sym typeface="Arial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3D6C45E-7D41-4744-A04B-7981E6FC55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365359"/>
              </p:ext>
            </p:extLst>
          </p:nvPr>
        </p:nvGraphicFramePr>
        <p:xfrm>
          <a:off x="6046054" y="5222367"/>
          <a:ext cx="787964" cy="545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9" imgW="330120" imgH="228600" progId="Equation.DSMT4">
                  <p:embed/>
                </p:oleObj>
              </mc:Choice>
              <mc:Fallback>
                <p:oleObj name="Equation" r:id="rId9" imgW="330120" imgH="22860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B6C733DA-5E1F-4621-A353-D3E33435A5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46054" y="5222367"/>
                        <a:ext cx="787964" cy="545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69CBC013-A8E1-44F2-ADF2-C4B334DC1BDE}"/>
              </a:ext>
            </a:extLst>
          </p:cNvPr>
          <p:cNvSpPr txBox="1"/>
          <p:nvPr/>
        </p:nvSpPr>
        <p:spPr>
          <a:xfrm>
            <a:off x="6719195" y="5288112"/>
            <a:ext cx="219088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914377"/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l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gó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ẹt</a:t>
            </a:r>
            <a:endParaRPr lang="en-US" sz="2800" dirty="0">
              <a:solidFill>
                <a:prstClr val="black"/>
              </a:solidFill>
              <a:latin typeface="Calibri" panose="020F0502020204030204"/>
              <a:cs typeface="Arial"/>
              <a:sym typeface="Arial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521D4DEF-D355-41E5-84CE-F814807592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693507"/>
              </p:ext>
            </p:extLst>
          </p:nvPr>
        </p:nvGraphicFramePr>
        <p:xfrm>
          <a:off x="8847709" y="5171569"/>
          <a:ext cx="820989" cy="632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11" imgW="330120" imgH="253800" progId="Equation.DSMT4">
                  <p:embed/>
                </p:oleObj>
              </mc:Choice>
              <mc:Fallback>
                <p:oleObj name="Equation" r:id="rId11" imgW="330120" imgH="25380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5E16C156-80BA-46F1-A949-1C7A4BA656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847709" y="5171569"/>
                        <a:ext cx="820989" cy="6329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409BB6C6-72FC-4502-A4E3-56CE4474C228}"/>
              </a:ext>
            </a:extLst>
          </p:cNvPr>
          <p:cNvSpPr txBox="1"/>
          <p:nvPr/>
        </p:nvSpPr>
        <p:spPr>
          <a:xfrm>
            <a:off x="9524816" y="5275439"/>
            <a:ext cx="219088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914377"/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l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gó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ù</a:t>
            </a:r>
            <a:endParaRPr lang="en-US" sz="2800" dirty="0">
              <a:solidFill>
                <a:prstClr val="black"/>
              </a:solidFill>
              <a:latin typeface="Calibri" panose="020F0502020204030204"/>
              <a:cs typeface="Arial"/>
              <a:sym typeface="Arial"/>
            </a:endParaRPr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3115071A-B0B9-4E21-A4D6-A1F874AD3F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2483" y="4532082"/>
            <a:ext cx="15443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377"/>
            <a:endParaRPr lang="en-US">
              <a:solidFill>
                <a:prstClr val="black"/>
              </a:solidFill>
              <a:latin typeface="Calibri" panose="020F0502020204030204"/>
              <a:cs typeface="Arial"/>
              <a:sym typeface="Arial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61093D3A-AB15-49BC-8F33-8EE50DAFCF8F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72297" y="2143410"/>
            <a:ext cx="11647405" cy="2656299"/>
          </a:xfrm>
          <a:prstGeom prst="rect">
            <a:avLst/>
          </a:prstGeom>
        </p:spPr>
      </p:pic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56ECB91-8B21-4F48-92BE-A5E051F72B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712773"/>
              </p:ext>
            </p:extLst>
          </p:nvPr>
        </p:nvGraphicFramePr>
        <p:xfrm>
          <a:off x="698798" y="4589952"/>
          <a:ext cx="1507595" cy="587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14" imgW="761760" imgH="291960" progId="Equation.DSMT4">
                  <p:embed/>
                </p:oleObj>
              </mc:Choice>
              <mc:Fallback>
                <p:oleObj name="Equation" r:id="rId14" imgW="761760" imgH="29196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EA1AFD62-1E24-43A7-916E-CF90667ABF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798" y="4589952"/>
                        <a:ext cx="1507595" cy="5873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679477B-1914-4070-8067-D20A369C8F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914335"/>
              </p:ext>
            </p:extLst>
          </p:nvPr>
        </p:nvGraphicFramePr>
        <p:xfrm>
          <a:off x="3307466" y="4539133"/>
          <a:ext cx="1376828" cy="492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16" imgW="711000" imgH="253800" progId="Equation.DSMT4">
                  <p:embed/>
                </p:oleObj>
              </mc:Choice>
              <mc:Fallback>
                <p:oleObj name="Equation" r:id="rId16" imgW="711000" imgH="25380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2884DC1F-877C-4820-B24F-9B9C95A517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307466" y="4539133"/>
                        <a:ext cx="1376828" cy="4924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4A3D3837-0198-40A8-8D28-4459B531AB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583645"/>
              </p:ext>
            </p:extLst>
          </p:nvPr>
        </p:nvGraphicFramePr>
        <p:xfrm>
          <a:off x="6046054" y="4577033"/>
          <a:ext cx="1919007" cy="492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18" imgW="863280" imgH="253800" progId="Equation.DSMT4">
                  <p:embed/>
                </p:oleObj>
              </mc:Choice>
              <mc:Fallback>
                <p:oleObj name="Equation" r:id="rId18" imgW="863280" imgH="25380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E5B9136C-ACA4-4DD6-AB17-4D27BEF55D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046054" y="4577033"/>
                        <a:ext cx="1919007" cy="4924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2F6129C5-F40A-430E-80C5-7A8707AC9D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085409"/>
              </p:ext>
            </p:extLst>
          </p:nvPr>
        </p:nvGraphicFramePr>
        <p:xfrm>
          <a:off x="9707351" y="4647478"/>
          <a:ext cx="1736471" cy="587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20" imgW="863280" imgH="291960" progId="Equation.DSMT4">
                  <p:embed/>
                </p:oleObj>
              </mc:Choice>
              <mc:Fallback>
                <p:oleObj name="Equation" r:id="rId20" imgW="863280" imgH="29196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C1113ED4-8697-471C-84F9-47194A351D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707351" y="4647478"/>
                        <a:ext cx="1736471" cy="587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977715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1" grpId="0"/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FE0A5A24-83D7-4D69-A15D-5E0BD5FE9F62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40837" y="0"/>
            <a:ext cx="3068199" cy="2316471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1FC39243-FC7E-4DB0-9860-761E46AA9328}"/>
              </a:ext>
            </a:extLst>
          </p:cNvPr>
          <p:cNvSpPr txBox="1"/>
          <p:nvPr/>
        </p:nvSpPr>
        <p:spPr>
          <a:xfrm>
            <a:off x="170452" y="1114970"/>
            <a:ext cx="2767306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914377"/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ài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10</a:t>
            </a:r>
          </a:p>
          <a:p>
            <a:pPr algn="ctr" defTabSz="914377"/>
            <a:r>
              <a:rPr lang="en-US" sz="2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SGK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rang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103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4" name="图片 10">
            <a:extLst>
              <a:ext uri="{FF2B5EF4-FFF2-40B4-BE49-F238E27FC236}">
                <a16:creationId xmlns:a16="http://schemas.microsoft.com/office/drawing/2014/main" id="{26B4F80A-38DD-4229-9E81-DE3208EAD06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33431" y="4603528"/>
            <a:ext cx="2705367" cy="2254472"/>
          </a:xfrm>
          <a:prstGeom prst="rect">
            <a:avLst/>
          </a:prstGeom>
        </p:spPr>
      </p:pic>
      <p:pic>
        <p:nvPicPr>
          <p:cNvPr id="5" name="图片 5">
            <a:extLst>
              <a:ext uri="{FF2B5EF4-FFF2-40B4-BE49-F238E27FC236}">
                <a16:creationId xmlns:a16="http://schemas.microsoft.com/office/drawing/2014/main" id="{5FECAD97-A133-4E3A-8B2B-BAB6BB3DA579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2502" y="2266505"/>
            <a:ext cx="2286997" cy="29583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6FBE493-F03B-49F7-A305-DDC14B6DFA25}"/>
              </a:ext>
            </a:extLst>
          </p:cNvPr>
          <p:cNvSpPr txBox="1"/>
          <p:nvPr/>
        </p:nvSpPr>
        <p:spPr>
          <a:xfrm>
            <a:off x="2991385" y="738199"/>
            <a:ext cx="942921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>
              <a:lnSpc>
                <a:spcPct val="150000"/>
              </a:lnSpc>
            </a:pP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o                   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iể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M </a:t>
            </a:r>
            <a:r>
              <a:rPr lang="en-US" sz="28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ằm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ro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gó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ó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. </a:t>
            </a:r>
          </a:p>
          <a:p>
            <a:pPr defTabSz="914377">
              <a:lnSpc>
                <a:spcPct val="150000"/>
              </a:lnSpc>
            </a:pP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Gó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xO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l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gó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họ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hay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gó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ù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?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1F2DE61-1118-40CB-AF90-96833FE4F6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2049" y="774869"/>
          <a:ext cx="1695451" cy="664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6" imgW="647640" imgH="253800" progId="Equation.DSMT4">
                  <p:embed/>
                </p:oleObj>
              </mc:Choice>
              <mc:Fallback>
                <p:oleObj name="Equation" r:id="rId6" imgW="647640" imgH="2538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2DFDCFF-26EF-4225-8120-54A034F30F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02049" y="774869"/>
                        <a:ext cx="1695451" cy="6648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4">
            <a:extLst>
              <a:ext uri="{FF2B5EF4-FFF2-40B4-BE49-F238E27FC236}">
                <a16:creationId xmlns:a16="http://schemas.microsoft.com/office/drawing/2014/main" id="{838A03B4-A47C-4F32-9CF4-4ADEFA8C3EB8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0827" y="1892852"/>
            <a:ext cx="563744" cy="563744"/>
          </a:xfrm>
          <a:prstGeom prst="rect">
            <a:avLst/>
          </a:prstGeom>
        </p:spPr>
      </p:pic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39E8A326-930F-470E-8451-D6CCE93CCE10}"/>
              </a:ext>
            </a:extLst>
          </p:cNvPr>
          <p:cNvCxnSpPr>
            <a:cxnSpLocks/>
          </p:cNvCxnSpPr>
          <p:nvPr/>
        </p:nvCxnSpPr>
        <p:spPr>
          <a:xfrm>
            <a:off x="8597901" y="4102100"/>
            <a:ext cx="2959100" cy="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C439336A-1E09-437E-A802-89DFFAB9CD16}"/>
              </a:ext>
            </a:extLst>
          </p:cNvPr>
          <p:cNvCxnSpPr>
            <a:cxnSpLocks/>
          </p:cNvCxnSpPr>
          <p:nvPr/>
        </p:nvCxnSpPr>
        <p:spPr>
          <a:xfrm flipH="1" flipV="1">
            <a:off x="8597901" y="1880153"/>
            <a:ext cx="12700" cy="2240675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" name="Oval 10">
            <a:extLst>
              <a:ext uri="{FF2B5EF4-FFF2-40B4-BE49-F238E27FC236}">
                <a16:creationId xmlns:a16="http://schemas.microsoft.com/office/drawing/2014/main" id="{C14A9FCC-F834-4420-8422-0071DA7988CA}"/>
              </a:ext>
            </a:extLst>
          </p:cNvPr>
          <p:cNvSpPr/>
          <p:nvPr/>
        </p:nvSpPr>
        <p:spPr>
          <a:xfrm>
            <a:off x="9994900" y="2410878"/>
            <a:ext cx="127000" cy="129121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en-US">
              <a:solidFill>
                <a:prstClr val="white"/>
              </a:solidFill>
              <a:latin typeface="Calibri" panose="020F0502020204030204"/>
              <a:sym typeface="Arial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C44B5F4-4C25-404F-A11F-9500CE842FA9}"/>
              </a:ext>
            </a:extLst>
          </p:cNvPr>
          <p:cNvSpPr txBox="1"/>
          <p:nvPr/>
        </p:nvSpPr>
        <p:spPr>
          <a:xfrm>
            <a:off x="9656763" y="1943892"/>
            <a:ext cx="67627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914377"/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M</a:t>
            </a:r>
            <a:endParaRPr lang="en-US" sz="2400" b="1" dirty="0">
              <a:solidFill>
                <a:prstClr val="black"/>
              </a:solidFill>
              <a:latin typeface="Calibri" panose="020F0502020204030204"/>
              <a:cs typeface="Arial"/>
              <a:sym typeface="Arial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5C084FD-BF13-4CCC-BE91-2E81D65C046D}"/>
              </a:ext>
            </a:extLst>
          </p:cNvPr>
          <p:cNvSpPr txBox="1"/>
          <p:nvPr/>
        </p:nvSpPr>
        <p:spPr>
          <a:xfrm>
            <a:off x="8213726" y="1807467"/>
            <a:ext cx="76835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914377"/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x</a:t>
            </a:r>
            <a:endParaRPr lang="en-US" sz="2800" b="1" dirty="0">
              <a:solidFill>
                <a:prstClr val="black"/>
              </a:solidFill>
              <a:latin typeface="Calibri" panose="020F0502020204030204"/>
              <a:cs typeface="Arial"/>
              <a:sym typeface="Arial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7A4D14B-0557-4D99-A87F-A2CED9CF13F0}"/>
              </a:ext>
            </a:extLst>
          </p:cNvPr>
          <p:cNvSpPr txBox="1"/>
          <p:nvPr/>
        </p:nvSpPr>
        <p:spPr>
          <a:xfrm>
            <a:off x="11151699" y="4080308"/>
            <a:ext cx="76835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914377"/>
            <a:r>
              <a:rPr lang="en-US" sz="2800" b="1" dirty="0">
                <a:solidFill>
                  <a:prstClr val="black"/>
                </a:solidFill>
                <a:latin typeface="Calibri" panose="020F0502020204030204"/>
                <a:cs typeface="Arial"/>
                <a:sym typeface="Arial"/>
              </a:rPr>
              <a:t>y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5CCB8F0-A568-47D1-A62A-7E8F40F0F8AB}"/>
              </a:ext>
            </a:extLst>
          </p:cNvPr>
          <p:cNvSpPr txBox="1"/>
          <p:nvPr/>
        </p:nvSpPr>
        <p:spPr>
          <a:xfrm>
            <a:off x="8234851" y="4004093"/>
            <a:ext cx="76835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914377"/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O</a:t>
            </a:r>
            <a:endParaRPr lang="en-US" sz="2800" b="1" dirty="0">
              <a:solidFill>
                <a:prstClr val="black"/>
              </a:solidFill>
              <a:latin typeface="Calibri" panose="020F0502020204030204"/>
              <a:cs typeface="Arial"/>
              <a:sym typeface="Arial"/>
            </a:endParaRP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D7E8B7EB-9881-4A20-9356-7F89BC8D503F}"/>
              </a:ext>
            </a:extLst>
          </p:cNvPr>
          <p:cNvCxnSpPr>
            <a:cxnSpLocks/>
          </p:cNvCxnSpPr>
          <p:nvPr/>
        </p:nvCxnSpPr>
        <p:spPr>
          <a:xfrm flipV="1">
            <a:off x="8625692" y="2074969"/>
            <a:ext cx="1804173" cy="203074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98B84E0F-0A47-44AA-A8FD-6F7D8BD5715C}"/>
              </a:ext>
            </a:extLst>
          </p:cNvPr>
          <p:cNvCxnSpPr>
            <a:cxnSpLocks/>
          </p:cNvCxnSpPr>
          <p:nvPr/>
        </p:nvCxnSpPr>
        <p:spPr>
          <a:xfrm>
            <a:off x="8610601" y="3784600"/>
            <a:ext cx="39260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825524FF-13B2-4BFE-B1AF-489EAEB4F630}"/>
              </a:ext>
            </a:extLst>
          </p:cNvPr>
          <p:cNvCxnSpPr>
            <a:cxnSpLocks/>
          </p:cNvCxnSpPr>
          <p:nvPr/>
        </p:nvCxnSpPr>
        <p:spPr>
          <a:xfrm flipH="1">
            <a:off x="9003202" y="3784600"/>
            <a:ext cx="6697" cy="33380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E3758367-E5EE-44E2-BA76-474A62C907C0}"/>
              </a:ext>
            </a:extLst>
          </p:cNvPr>
          <p:cNvSpPr txBox="1"/>
          <p:nvPr/>
        </p:nvSpPr>
        <p:spPr>
          <a:xfrm>
            <a:off x="286017" y="2735681"/>
            <a:ext cx="6445251" cy="10519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defTabSz="914377">
              <a:lnSpc>
                <a:spcPct val="115000"/>
              </a:lnSpc>
              <a:spcAft>
                <a:spcPts val="800"/>
              </a:spcAft>
              <a:tabLst>
                <a:tab pos="857229" algn="l"/>
              </a:tabLst>
            </a:pPr>
            <a:r>
              <a:rPr lang="fr-FR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Vì</a:t>
            </a:r>
            <a:r>
              <a:rPr lang="fr-FR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fr-FR" sz="2800" i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M</a:t>
            </a:r>
            <a:r>
              <a:rPr lang="fr-FR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fr-FR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nằm</a:t>
            </a:r>
            <a:r>
              <a:rPr lang="fr-FR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fr-FR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trong</a:t>
            </a:r>
            <a:r>
              <a:rPr lang="fr-FR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fr-FR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góc</a:t>
            </a:r>
            <a:r>
              <a:rPr lang="fr-FR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fr-FR" sz="2800" i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xOy</a:t>
            </a:r>
            <a:r>
              <a:rPr lang="fr-FR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fr-FR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nên</a:t>
            </a:r>
            <a:r>
              <a:rPr lang="fr-FR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fr-FR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tia</a:t>
            </a:r>
            <a:r>
              <a:rPr lang="fr-FR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fr-FR" sz="2800" i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OM </a:t>
            </a:r>
            <a:r>
              <a:rPr lang="fr-FR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sẽ</a:t>
            </a:r>
            <a:r>
              <a:rPr lang="fr-FR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fr-FR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nằm</a:t>
            </a:r>
            <a:r>
              <a:rPr lang="fr-FR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fr-FR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giữa</a:t>
            </a:r>
            <a:r>
              <a:rPr lang="fr-FR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fr-FR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hai</a:t>
            </a:r>
            <a:r>
              <a:rPr lang="fr-FR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fr-FR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tia</a:t>
            </a:r>
            <a:r>
              <a:rPr lang="fr-FR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fr-FR" sz="2800" i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Ox</a:t>
            </a:r>
            <a:r>
              <a:rPr lang="fr-FR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fr-FR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và</a:t>
            </a:r>
            <a:r>
              <a:rPr lang="fr-FR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fr-FR" sz="2800" i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Oy</a:t>
            </a:r>
            <a:r>
              <a:rPr lang="fr-FR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.</a:t>
            </a:r>
            <a:endParaRPr lang="en-US" sz="2800" dirty="0">
              <a:solidFill>
                <a:prstClr val="black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55C7CA8F-F94D-4C26-B231-E07D1AD3DE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680080"/>
              </p:ext>
            </p:extLst>
          </p:nvPr>
        </p:nvGraphicFramePr>
        <p:xfrm>
          <a:off x="399782" y="3823953"/>
          <a:ext cx="2305585" cy="611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9" imgW="1113153" imgH="295463" progId="Equation.DSMT4">
                  <p:embed/>
                </p:oleObj>
              </mc:Choice>
              <mc:Fallback>
                <p:oleObj name="Equation" r:id="rId9" imgW="1113153" imgH="295463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65AB51E0-4705-4443-88CD-21FF1BDF6C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9782" y="3823953"/>
                        <a:ext cx="2305585" cy="6117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2DA6FA7D-273E-4702-A488-A7D66BF8AE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5189" y="4603530"/>
          <a:ext cx="1560512" cy="613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1" imgW="1696254" imgH="666234" progId="Equation.DSMT4">
                  <p:embed/>
                </p:oleObj>
              </mc:Choice>
              <mc:Fallback>
                <p:oleObj name="Equation" r:id="rId11" imgW="1696254" imgH="666234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F12B7BBA-372D-4D03-A4CC-04FC0899D3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65189" y="4603530"/>
                        <a:ext cx="1560512" cy="613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650E76D9-A507-46D3-9AD2-6DA3A086B136}"/>
              </a:ext>
            </a:extLst>
          </p:cNvPr>
          <p:cNvSpPr txBox="1"/>
          <p:nvPr/>
        </p:nvSpPr>
        <p:spPr>
          <a:xfrm>
            <a:off x="247918" y="4665854"/>
            <a:ext cx="321385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914377"/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M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                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ên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BF35C9AD-303B-4DF7-BCBE-0194997DFF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0375" y="4608514"/>
          <a:ext cx="1747839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3" imgW="723600" imgH="228600" progId="Equation.DSMT4">
                  <p:embed/>
                </p:oleObj>
              </mc:Choice>
              <mc:Fallback>
                <p:oleObj name="Equation" r:id="rId13" imgW="723600" imgH="228600" progId="Equation.DSMT4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CEA9B4B1-D8FB-4C0C-9D79-6FB3A180CD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00375" y="4608514"/>
                        <a:ext cx="1747839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AD80D280-570C-4E8C-B047-ACC2C52419F9}"/>
                  </a:ext>
                </a:extLst>
              </p:cNvPr>
              <p:cNvSpPr txBox="1"/>
              <p:nvPr/>
            </p:nvSpPr>
            <p:spPr>
              <a:xfrm>
                <a:off x="292365" y="5349247"/>
                <a:ext cx="6216651" cy="5372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defTabSz="914377"/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Do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đó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Arial"/>
                          </a:rPr>
                        </m:ctrlPr>
                      </m:accPr>
                      <m:e>
                        <m:r>
                          <a:rPr lang="en-US" sz="28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Arial"/>
                          </a:rPr>
                          <m:t>𝑥𝑂𝑀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là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góc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nhọn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endParaRPr lang="en-US" sz="2800" dirty="0">
                  <a:solidFill>
                    <a:prstClr val="black"/>
                  </a:solidFill>
                  <a:latin typeface="Calibri" panose="020F0502020204030204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AD80D280-570C-4E8C-B047-ACC2C52419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365" y="5349247"/>
                <a:ext cx="6216651" cy="537263"/>
              </a:xfrm>
              <a:prstGeom prst="rect">
                <a:avLst/>
              </a:prstGeom>
              <a:blipFill>
                <a:blip r:embed="rId15"/>
                <a:stretch>
                  <a:fillRect l="-2059" t="-11364" b="-29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5865663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3" grpId="0"/>
      <p:bldP spid="14" grpId="0"/>
      <p:bldP spid="15" grpId="0"/>
      <p:bldP spid="19" grpId="0"/>
      <p:bldP spid="22" grpId="0"/>
      <p:bldP spid="2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4">
            <a:extLst>
              <a:ext uri="{FF2B5EF4-FFF2-40B4-BE49-F238E27FC236}">
                <a16:creationId xmlns:a16="http://schemas.microsoft.com/office/drawing/2014/main" id="{46753F5D-4E4F-4F73-925B-2C13F2D0B1E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272" y="62143"/>
            <a:ext cx="806824" cy="806824"/>
          </a:xfrm>
          <a:prstGeom prst="rect">
            <a:avLst/>
          </a:prstGeom>
        </p:spPr>
      </p:pic>
      <p:pic>
        <p:nvPicPr>
          <p:cNvPr id="3" name="图片 5">
            <a:extLst>
              <a:ext uri="{FF2B5EF4-FFF2-40B4-BE49-F238E27FC236}">
                <a16:creationId xmlns:a16="http://schemas.microsoft.com/office/drawing/2014/main" id="{743B80F8-31F7-429B-8762-EDE8239E21C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5615" y="573132"/>
            <a:ext cx="2286997" cy="295835"/>
          </a:xfrm>
          <a:prstGeom prst="rect">
            <a:avLst/>
          </a:prstGeom>
        </p:spPr>
      </p:pic>
      <p:pic>
        <p:nvPicPr>
          <p:cNvPr id="4" name="图片 8">
            <a:extLst>
              <a:ext uri="{FF2B5EF4-FFF2-40B4-BE49-F238E27FC236}">
                <a16:creationId xmlns:a16="http://schemas.microsoft.com/office/drawing/2014/main" id="{0A1D6A14-1496-4241-9781-6E3D6B79EA6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439" y="302175"/>
            <a:ext cx="7479173" cy="522384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F9B5096C-A393-40F1-B85C-C60B7839CDFB}"/>
              </a:ext>
            </a:extLst>
          </p:cNvPr>
          <p:cNvSpPr txBox="1"/>
          <p:nvPr/>
        </p:nvSpPr>
        <p:spPr>
          <a:xfrm>
            <a:off x="4004785" y="3099415"/>
            <a:ext cx="395210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Arial"/>
              </a:rPr>
              <a:t>HOẠT ĐỘNG 2</a:t>
            </a:r>
          </a:p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Arial"/>
              </a:rPr>
              <a:t>BÀI TẬP MỞ RỘNG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/>
              <a:cs typeface="Times New Roman" panose="02020603050405020304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4244130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">
            <a:extLst>
              <a:ext uri="{FF2B5EF4-FFF2-40B4-BE49-F238E27FC236}">
                <a16:creationId xmlns:a16="http://schemas.microsoft.com/office/drawing/2014/main" id="{63634A35-4EA9-4792-BBC9-118F29B033B6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" y="-170940"/>
            <a:ext cx="2705367" cy="2316471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F8858B5C-7D61-43C6-B5E2-F3C4C58760B2}"/>
              </a:ext>
            </a:extLst>
          </p:cNvPr>
          <p:cNvSpPr txBox="1"/>
          <p:nvPr/>
        </p:nvSpPr>
        <p:spPr>
          <a:xfrm>
            <a:off x="286018" y="976469"/>
            <a:ext cx="2419351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914377"/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Mở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rộng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:</a:t>
            </a:r>
          </a:p>
        </p:txBody>
      </p:sp>
      <p:pic>
        <p:nvPicPr>
          <p:cNvPr id="15" name="图片 10">
            <a:extLst>
              <a:ext uri="{FF2B5EF4-FFF2-40B4-BE49-F238E27FC236}">
                <a16:creationId xmlns:a16="http://schemas.microsoft.com/office/drawing/2014/main" id="{340E1186-DC0D-476C-9312-12842CF9AD9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76701" y="4722920"/>
            <a:ext cx="2562097" cy="2135080"/>
          </a:xfrm>
          <a:prstGeom prst="rect">
            <a:avLst/>
          </a:prstGeom>
        </p:spPr>
      </p:pic>
      <p:pic>
        <p:nvPicPr>
          <p:cNvPr id="16" name="图片 4">
            <a:extLst>
              <a:ext uri="{FF2B5EF4-FFF2-40B4-BE49-F238E27FC236}">
                <a16:creationId xmlns:a16="http://schemas.microsoft.com/office/drawing/2014/main" id="{6136BB32-4454-4AA8-A235-E7A6D8FA63A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49956" y="1984632"/>
            <a:ext cx="563744" cy="563744"/>
          </a:xfrm>
          <a:prstGeom prst="rect">
            <a:avLst/>
          </a:prstGeom>
        </p:spPr>
      </p:pic>
      <p:pic>
        <p:nvPicPr>
          <p:cNvPr id="17" name="图片 5">
            <a:extLst>
              <a:ext uri="{FF2B5EF4-FFF2-40B4-BE49-F238E27FC236}">
                <a16:creationId xmlns:a16="http://schemas.microsoft.com/office/drawing/2014/main" id="{A2E13DAE-1E0D-46FA-9465-D76F66B7395C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2960" y="2252320"/>
            <a:ext cx="2286997" cy="295835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9D289978-F77C-459F-BB51-32A6E72CDA4B}"/>
              </a:ext>
            </a:extLst>
          </p:cNvPr>
          <p:cNvSpPr txBox="1"/>
          <p:nvPr/>
        </p:nvSpPr>
        <p:spPr>
          <a:xfrm>
            <a:off x="3516779" y="1"/>
            <a:ext cx="7252820" cy="20868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914377">
              <a:lnSpc>
                <a:spcPct val="150000"/>
              </a:lnSpc>
            </a:pPr>
            <a:r>
              <a:rPr lang="en-US" sz="30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Góc</a:t>
            </a:r>
            <a:r>
              <a:rPr lang="en-US" sz="3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xOM</a:t>
            </a:r>
            <a:r>
              <a:rPr lang="en-US" sz="3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là</a:t>
            </a:r>
            <a:r>
              <a:rPr lang="en-US" sz="3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góc</a:t>
            </a:r>
            <a:r>
              <a:rPr lang="en-US" sz="3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gì</a:t>
            </a:r>
            <a:r>
              <a:rPr lang="en-US" sz="3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? </a:t>
            </a:r>
            <a:r>
              <a:rPr lang="en-US" sz="30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ếu</a:t>
            </a:r>
            <a:r>
              <a:rPr lang="en-US" sz="3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:</a:t>
            </a:r>
          </a:p>
          <a:p>
            <a:pPr marL="514338" indent="-514338" defTabSz="914377">
              <a:lnSpc>
                <a:spcPct val="150000"/>
              </a:lnSpc>
              <a:buFontTx/>
              <a:buAutoNum type="alphaLcParenR"/>
            </a:pPr>
            <a:r>
              <a:rPr lang="en-US" sz="3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M </a:t>
            </a:r>
            <a:r>
              <a:rPr lang="en-US" sz="30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ằm</a:t>
            </a:r>
            <a:r>
              <a:rPr lang="en-US" sz="3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goài</a:t>
            </a:r>
            <a:r>
              <a:rPr lang="en-US" sz="3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góc</a:t>
            </a:r>
            <a:r>
              <a:rPr lang="en-US" sz="300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xOy</a:t>
            </a:r>
            <a:r>
              <a:rPr lang="en-US" sz="3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		</a:t>
            </a:r>
          </a:p>
          <a:p>
            <a:pPr defTabSz="914377">
              <a:lnSpc>
                <a:spcPct val="150000"/>
              </a:lnSpc>
            </a:pPr>
            <a:r>
              <a:rPr lang="en-US" sz="3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) M </a:t>
            </a:r>
            <a:r>
              <a:rPr lang="en-US" sz="30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ằm</a:t>
            </a:r>
            <a:r>
              <a:rPr lang="en-US" sz="3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rên</a:t>
            </a:r>
            <a:r>
              <a:rPr lang="en-US" sz="3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ia</a:t>
            </a:r>
            <a:r>
              <a:rPr lang="en-US" sz="3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ối</a:t>
            </a:r>
            <a:r>
              <a:rPr lang="en-US" sz="3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ủa</a:t>
            </a:r>
            <a:r>
              <a:rPr lang="en-US" sz="3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ia</a:t>
            </a:r>
            <a:r>
              <a:rPr lang="en-US" sz="300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Ox </a:t>
            </a:r>
            <a:endParaRPr lang="en-US" sz="3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EDBA65F1-0475-4656-A5E3-5505B343F452}"/>
              </a:ext>
            </a:extLst>
          </p:cNvPr>
          <p:cNvSpPr txBox="1"/>
          <p:nvPr/>
        </p:nvSpPr>
        <p:spPr>
          <a:xfrm>
            <a:off x="488801" y="2371581"/>
            <a:ext cx="443313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914377"/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a) M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ằm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goài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góc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xOy</a:t>
            </a:r>
            <a:endParaRPr lang="en-US" sz="2800" dirty="0">
              <a:solidFill>
                <a:prstClr val="black"/>
              </a:solidFill>
              <a:latin typeface="Calibri" panose="020F0502020204030204"/>
              <a:cs typeface="Arial"/>
              <a:sym typeface="Arial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0A14C5A5-1DF8-45AC-A5FA-4E6DEEC049E6}"/>
              </a:ext>
            </a:extLst>
          </p:cNvPr>
          <p:cNvSpPr txBox="1"/>
          <p:nvPr/>
        </p:nvSpPr>
        <p:spPr>
          <a:xfrm>
            <a:off x="6765926" y="2266505"/>
            <a:ext cx="5083175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914377">
              <a:lnSpc>
                <a:spcPct val="150000"/>
              </a:lnSpc>
            </a:pP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) M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ằm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rên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ia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ối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ủa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ia</a:t>
            </a:r>
            <a:r>
              <a:rPr lang="en-US" sz="280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Ox </a:t>
            </a:r>
            <a:endParaRPr lang="en-US" sz="28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A0CB81FE-4918-4014-BCD1-309E615EB120}"/>
                  </a:ext>
                </a:extLst>
              </p:cNvPr>
              <p:cNvSpPr txBox="1"/>
              <p:nvPr/>
            </p:nvSpPr>
            <p:spPr>
              <a:xfrm>
                <a:off x="286018" y="5127621"/>
                <a:ext cx="3666042" cy="5375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defTabSz="914377"/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=&gt;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Arial"/>
                          </a:rPr>
                        </m:ctrlPr>
                      </m:accPr>
                      <m:e>
                        <m:r>
                          <a:rPr lang="en-US" sz="28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Arial"/>
                          </a:rPr>
                          <m:t>𝑥𝑂𝑀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là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80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góc</a:t>
                </a:r>
                <a:r>
                  <a:rPr lang="en-US" sz="28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nhọn</a:t>
                </a:r>
                <a:endParaRPr lang="en-US" sz="2800" dirty="0">
                  <a:solidFill>
                    <a:prstClr val="black"/>
                  </a:solidFill>
                  <a:latin typeface="Calibri" panose="020F0502020204030204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A0CB81FE-4918-4014-BCD1-309E615EB1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018" y="5127621"/>
                <a:ext cx="3666042" cy="537583"/>
              </a:xfrm>
              <a:prstGeom prst="rect">
                <a:avLst/>
              </a:prstGeom>
              <a:blipFill>
                <a:blip r:embed="rId6"/>
                <a:stretch>
                  <a:fillRect l="-3494" t="-10227" b="-29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AB4E6FAD-F13B-4528-B380-04A28CD6B971}"/>
                  </a:ext>
                </a:extLst>
              </p:cNvPr>
              <p:cNvSpPr txBox="1"/>
              <p:nvPr/>
            </p:nvSpPr>
            <p:spPr>
              <a:xfrm>
                <a:off x="7553798" y="5992296"/>
                <a:ext cx="3215801" cy="5375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defTabSz="914377"/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=&gt;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Arial"/>
                          </a:rPr>
                        </m:ctrlPr>
                      </m:accPr>
                      <m:e>
                        <m:r>
                          <a:rPr lang="en-US" sz="28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Arial"/>
                          </a:rPr>
                          <m:t>𝑥𝑂𝑀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là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góc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bẹt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endParaRPr lang="en-US" sz="2800" dirty="0">
                  <a:solidFill>
                    <a:prstClr val="black"/>
                  </a:solidFill>
                  <a:latin typeface="Calibri" panose="020F0502020204030204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AB4E6FAD-F13B-4528-B380-04A28CD6B9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3798" y="5992296"/>
                <a:ext cx="3215801" cy="537583"/>
              </a:xfrm>
              <a:prstGeom prst="rect">
                <a:avLst/>
              </a:prstGeom>
              <a:blipFill>
                <a:blip r:embed="rId7"/>
                <a:stretch>
                  <a:fillRect l="-3788" t="-11364" b="-29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6169B17F-695F-4E0F-8AB7-224D0DAC07B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38447" y="3217271"/>
            <a:ext cx="2669910" cy="180375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2497EF3-FE25-4904-BF42-B3D444C5936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802745" y="3054141"/>
            <a:ext cx="2238375" cy="265747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E9E00F14-C017-4631-8A84-304FA1142BA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638166" y="2927712"/>
            <a:ext cx="2171700" cy="30099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B3DB2965-89FC-4342-A86F-6F0EACD58988}"/>
                  </a:ext>
                </a:extLst>
              </p:cNvPr>
              <p:cNvSpPr txBox="1"/>
              <p:nvPr/>
            </p:nvSpPr>
            <p:spPr>
              <a:xfrm>
                <a:off x="3600273" y="5857714"/>
                <a:ext cx="3601773" cy="5375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defTabSz="914377"/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=&gt;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Arial"/>
                          </a:rPr>
                        </m:ctrlPr>
                      </m:accPr>
                      <m:e>
                        <m:r>
                          <a:rPr lang="en-US" sz="28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Arial"/>
                          </a:rPr>
                          <m:t>𝑥𝑂𝑀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là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góc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tù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endParaRPr lang="en-US" sz="2800" dirty="0">
                  <a:solidFill>
                    <a:prstClr val="black"/>
                  </a:solidFill>
                  <a:latin typeface="Calibri" panose="020F0502020204030204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B3DB2965-89FC-4342-A86F-6F0EACD589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0273" y="5857714"/>
                <a:ext cx="3601773" cy="537583"/>
              </a:xfrm>
              <a:prstGeom prst="rect">
                <a:avLst/>
              </a:prstGeom>
              <a:blipFill>
                <a:blip r:embed="rId11"/>
                <a:stretch>
                  <a:fillRect l="-3559" t="-11364" b="-29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6930390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8" grpId="0"/>
      <p:bldP spid="29" grpId="0"/>
      <p:bldP spid="30" grpId="0"/>
      <p:bldP spid="41" grpId="0"/>
      <p:bldP spid="42" grpId="0"/>
      <p:bldP spid="4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4">
            <a:extLst>
              <a:ext uri="{FF2B5EF4-FFF2-40B4-BE49-F238E27FC236}">
                <a16:creationId xmlns:a16="http://schemas.microsoft.com/office/drawing/2014/main" id="{3852E69A-4190-4B11-BCE0-8FD36028706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0948" y="142000"/>
            <a:ext cx="806824" cy="806824"/>
          </a:xfrm>
          <a:prstGeom prst="rect">
            <a:avLst/>
          </a:prstGeom>
        </p:spPr>
      </p:pic>
      <p:pic>
        <p:nvPicPr>
          <p:cNvPr id="4" name="图片 5">
            <a:extLst>
              <a:ext uri="{FF2B5EF4-FFF2-40B4-BE49-F238E27FC236}">
                <a16:creationId xmlns:a16="http://schemas.microsoft.com/office/drawing/2014/main" id="{4AA55279-FAA7-4059-B2F0-D761D0158F7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1926" y="652989"/>
            <a:ext cx="2286997" cy="29583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B7095B5-E8E2-48D7-AA5E-8C0254EF0419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7991164" y="460148"/>
            <a:ext cx="3112851" cy="263475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4E66F4E-9888-4A68-B43D-ECD570F7CF81}"/>
              </a:ext>
            </a:extLst>
          </p:cNvPr>
          <p:cNvSpPr txBox="1"/>
          <p:nvPr/>
        </p:nvSpPr>
        <p:spPr>
          <a:xfrm>
            <a:off x="924824" y="851267"/>
            <a:ext cx="6094379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Cho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hì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trò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tâ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kumimoji="0" lang="fr-FR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O</a:t>
            </a:r>
            <a:r>
              <a:rPr kumimoji="0" lang="fr-FR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sa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đâ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hã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tì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cá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để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chia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hì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trò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thà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6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ph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bằ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nha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vớ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dụ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cụ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thướ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đ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gó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微软雅黑"/>
              <a:cs typeface="Arial"/>
              <a:sym typeface="Arial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B2553C0-B0EA-421B-9D0E-8EB889495DBF}"/>
              </a:ext>
            </a:extLst>
          </p:cNvPr>
          <p:cNvSpPr txBox="1"/>
          <p:nvPr/>
        </p:nvSpPr>
        <p:spPr>
          <a:xfrm>
            <a:off x="2094554" y="167760"/>
            <a:ext cx="370008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Bài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tập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bổ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sung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微软雅黑"/>
              <a:cs typeface="Arial"/>
              <a:sym typeface="Arial"/>
            </a:endParaRP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31CE8DF1-1788-4450-8F95-6FF5E40437A7}"/>
              </a:ext>
            </a:extLst>
          </p:cNvPr>
          <p:cNvSpPr/>
          <p:nvPr/>
        </p:nvSpPr>
        <p:spPr>
          <a:xfrm>
            <a:off x="8409454" y="683070"/>
            <a:ext cx="2344367" cy="221499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微软雅黑"/>
              <a:cs typeface="+mn-cs"/>
              <a:sym typeface="Arial"/>
            </a:endParaRP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CEF4C86D-CCF4-4003-AF8F-2FE385641892}"/>
              </a:ext>
            </a:extLst>
          </p:cNvPr>
          <p:cNvSpPr/>
          <p:nvPr/>
        </p:nvSpPr>
        <p:spPr>
          <a:xfrm>
            <a:off x="9519075" y="1734275"/>
            <a:ext cx="94744" cy="114664"/>
          </a:xfrm>
          <a:prstGeom prst="ellipse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微软雅黑"/>
              <a:cs typeface="+mn-cs"/>
              <a:sym typeface="Arial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3300F9C-6AC5-4627-930C-F9764D183F9C}"/>
              </a:ext>
            </a:extLst>
          </p:cNvPr>
          <p:cNvSpPr txBox="1"/>
          <p:nvPr/>
        </p:nvSpPr>
        <p:spPr>
          <a:xfrm>
            <a:off x="9354492" y="1777525"/>
            <a:ext cx="676275" cy="523220"/>
          </a:xfrm>
          <a:prstGeom prst="rect">
            <a:avLst/>
          </a:prstGeom>
          <a:noFill/>
          <a:ln w="19050"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Arial"/>
              </a:rPr>
              <a:t>O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Calibri" panose="020F0502020204030204"/>
              <a:ea typeface="微软雅黑"/>
              <a:cs typeface="Arial"/>
              <a:sym typeface="Arial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14274476-ADAB-4445-9F56-5CE00BC9431B}"/>
              </a:ext>
            </a:extLst>
          </p:cNvPr>
          <p:cNvSpPr txBox="1"/>
          <p:nvPr/>
        </p:nvSpPr>
        <p:spPr>
          <a:xfrm>
            <a:off x="4680050" y="2114696"/>
            <a:ext cx="4201923" cy="6227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377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ách</a:t>
            </a:r>
            <a:r>
              <a:rPr kumimoji="0" lang="fr-FR" sz="3200" b="1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chia </a:t>
            </a:r>
            <a:r>
              <a:rPr kumimoji="0" lang="fr-FR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ình</a:t>
            </a:r>
            <a:r>
              <a:rPr kumimoji="0" lang="fr-FR" sz="3200" b="1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: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D5C08DA7-5E4A-46BC-9084-61E8BDCC22CB}"/>
              </a:ext>
            </a:extLst>
          </p:cNvPr>
          <p:cNvSpPr txBox="1"/>
          <p:nvPr/>
        </p:nvSpPr>
        <p:spPr>
          <a:xfrm>
            <a:off x="395994" y="2537912"/>
            <a:ext cx="63103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44" marR="0" lvl="0" indent="-285744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kumimoji="0" lang="vi-VN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Arial"/>
              </a:rPr>
              <a:t>Bướ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Arial"/>
              </a:rPr>
              <a:t>c 1: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Arial"/>
              </a:rPr>
              <a:t>Vẽ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Arial"/>
              </a:rPr>
              <a:t>đường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Arial"/>
              </a:rPr>
              <a:t>kính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Arial"/>
              </a:rPr>
              <a:t> AB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23690398-1680-4A38-A0F3-2BFD89C1C780}"/>
              </a:ext>
            </a:extLst>
          </p:cNvPr>
          <p:cNvSpPr txBox="1"/>
          <p:nvPr/>
        </p:nvSpPr>
        <p:spPr>
          <a:xfrm>
            <a:off x="478105" y="4728713"/>
            <a:ext cx="887638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Từ</a:t>
            </a:r>
            <a:r>
              <a:rPr kumimoji="0" lang="fr-FR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M </a:t>
            </a:r>
            <a:r>
              <a:rPr kumimoji="0" lang="fr-FR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kẻ</a:t>
            </a:r>
            <a:r>
              <a:rPr kumimoji="0" lang="fr-FR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kumimoji="0" lang="fr-FR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đường</a:t>
            </a:r>
            <a:r>
              <a:rPr kumimoji="0" lang="fr-FR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kumimoji="0" lang="fr-FR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thẳng</a:t>
            </a:r>
            <a:r>
              <a:rPr kumimoji="0" lang="fr-FR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qua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O</a:t>
            </a:r>
            <a:r>
              <a:rPr kumimoji="0" lang="fr-FR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kumimoji="0" lang="fr-FR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cắt</a:t>
            </a:r>
            <a:r>
              <a:rPr kumimoji="0" lang="fr-FR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kumimoji="0" lang="fr-FR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nửa</a:t>
            </a:r>
            <a:r>
              <a:rPr kumimoji="0" lang="fr-FR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kumimoji="0" lang="fr-FR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kia</a:t>
            </a:r>
            <a:r>
              <a:rPr kumimoji="0" lang="fr-FR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kumimoji="0" lang="fr-FR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hình</a:t>
            </a:r>
            <a:r>
              <a:rPr kumimoji="0" lang="fr-FR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kumimoji="0" lang="fr-FR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tròn</a:t>
            </a:r>
            <a:r>
              <a:rPr kumimoji="0" lang="fr-FR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kumimoji="0" lang="fr-FR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tại</a:t>
            </a:r>
            <a:r>
              <a:rPr kumimoji="0" lang="fr-FR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N.</a:t>
            </a:r>
            <a:endParaRPr kumimoji="0" lang="en-US" sz="28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微软雅黑"/>
              <a:cs typeface="Arial"/>
              <a:sym typeface="Arial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D610195B-A23E-42C0-8527-D3E203982145}"/>
              </a:ext>
            </a:extLst>
          </p:cNvPr>
          <p:cNvSpPr txBox="1"/>
          <p:nvPr/>
        </p:nvSpPr>
        <p:spPr>
          <a:xfrm>
            <a:off x="395994" y="5236839"/>
            <a:ext cx="951456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44" marR="0" lvl="0" indent="-285744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Arial"/>
              </a:rPr>
              <a:t>Bước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Arial"/>
              </a:rPr>
              <a:t> 3. </a:t>
            </a:r>
            <a:r>
              <a:rPr kumimoji="0" lang="vi-VN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Arial"/>
              </a:rPr>
              <a:t>Tương tự xác định điểm P từ cạnh OA và kẻ điểm Q.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Arial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A13BDA46-2429-449A-83DB-E0268B27D45F}"/>
                  </a:ext>
                </a:extLst>
              </p:cNvPr>
              <p:cNvSpPr txBox="1"/>
              <p:nvPr/>
            </p:nvSpPr>
            <p:spPr>
              <a:xfrm>
                <a:off x="305388" y="3129667"/>
                <a:ext cx="9432456" cy="153913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44" marR="0" lvl="0" indent="-285744" defTabSz="914377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 typeface="Wingdings" panose="05000000000000000000" pitchFamily="2" charset="2"/>
                  <a:buChar char="ü"/>
                  <a:tabLst/>
                  <a:defRPr/>
                </a:pPr>
                <a:r>
                  <a:rPr kumimoji="0" 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/>
                    <a:cs typeface="Times New Roman" panose="02020603050405020304" pitchFamily="18" charset="0"/>
                    <a:sym typeface="Arial"/>
                  </a:rPr>
                  <a:t>Bước 2. </a:t>
                </a:r>
                <a:r>
                  <a:rPr kumimoji="0" lang="fr-FR" sz="2800" b="0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Đặt</a:t>
                </a:r>
                <a:r>
                  <a:rPr kumimoji="0" lang="fr-FR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kumimoji="0" lang="fr-FR" sz="2800" b="0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tâm</a:t>
                </a:r>
                <a:r>
                  <a:rPr kumimoji="0" lang="fr-FR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kumimoji="0" lang="fr-FR" sz="2800" b="0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của</a:t>
                </a:r>
                <a:r>
                  <a:rPr kumimoji="0" lang="fr-FR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kumimoji="0" lang="fr-FR" sz="2800" b="0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thước</a:t>
                </a:r>
                <a:r>
                  <a:rPr kumimoji="0" lang="fr-FR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kumimoji="0" lang="fr-FR" sz="2800" b="0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đo</a:t>
                </a:r>
                <a:r>
                  <a:rPr kumimoji="0" lang="fr-FR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kumimoji="0" lang="fr-FR" sz="2800" b="0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góc</a:t>
                </a:r>
                <a:r>
                  <a:rPr kumimoji="0" lang="fr-FR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kumimoji="0" lang="fr-FR" sz="2800" b="0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trùng</a:t>
                </a:r>
                <a:r>
                  <a:rPr kumimoji="0" lang="fr-FR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kumimoji="0" lang="fr-FR" sz="2800" b="0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với</a:t>
                </a:r>
                <a:r>
                  <a:rPr kumimoji="0" lang="fr-FR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kumimoji="0" lang="fr-FR" sz="2800" b="0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tâm</a:t>
                </a:r>
                <a:r>
                  <a:rPr kumimoji="0" lang="fr-FR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kumimoji="0" 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O</a:t>
                </a:r>
                <a:r>
                  <a:rPr kumimoji="0" lang="fr-FR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, </a:t>
                </a:r>
                <a:r>
                  <a:rPr kumimoji="0" lang="fr-FR" sz="2800" b="0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vạch</a:t>
                </a:r>
                <a:r>
                  <a:rPr kumimoji="0" lang="fr-FR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  <a:sym typeface="Arial"/>
                          </a:rPr>
                        </m:ctrlPr>
                      </m:sSupPr>
                      <m:e>
                        <m:r>
                          <a:rPr kumimoji="0" lang="fr-FR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  <a:sym typeface="Arial"/>
                          </a:rPr>
                          <m:t>0</m:t>
                        </m:r>
                      </m:e>
                      <m:sup>
                        <m:r>
                          <a:rPr kumimoji="0" lang="fr-FR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  <a:sym typeface="Arial"/>
                          </a:rPr>
                          <m:t>0</m:t>
                        </m:r>
                      </m:sup>
                    </m:sSup>
                  </m:oMath>
                </a14:m>
                <a:r>
                  <a:rPr kumimoji="0" lang="fr-FR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kumimoji="0" lang="fr-FR" sz="2800" b="0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của</a:t>
                </a:r>
                <a:r>
                  <a:rPr kumimoji="0" lang="fr-FR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kumimoji="0" lang="fr-FR" sz="2800" b="0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thước</a:t>
                </a:r>
                <a:r>
                  <a:rPr kumimoji="0" lang="fr-FR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kumimoji="0" lang="fr-FR" sz="2800" b="0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nằm</a:t>
                </a:r>
                <a:r>
                  <a:rPr kumimoji="0" lang="fr-FR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kumimoji="0" lang="fr-FR" sz="2800" b="0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trên</a:t>
                </a:r>
                <a:r>
                  <a:rPr kumimoji="0" lang="fr-FR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kumimoji="0" lang="fr-FR" sz="2800" b="0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cạnh</a:t>
                </a:r>
                <a:r>
                  <a:rPr kumimoji="0" lang="fr-FR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OB, </a:t>
                </a:r>
                <a:r>
                  <a:rPr kumimoji="0" lang="fr-FR" sz="2800" b="0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xác</a:t>
                </a:r>
                <a:r>
                  <a:rPr kumimoji="0" lang="fr-FR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kumimoji="0" lang="fr-FR" sz="2800" b="0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định</a:t>
                </a:r>
                <a:r>
                  <a:rPr kumimoji="0" lang="fr-FR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kumimoji="0" lang="fr-FR" sz="2800" b="0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vị</a:t>
                </a:r>
                <a:r>
                  <a:rPr kumimoji="0" lang="fr-FR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kumimoji="0" lang="fr-FR" sz="2800" b="0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trí</a:t>
                </a:r>
                <a:r>
                  <a:rPr kumimoji="0" lang="fr-FR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kumimoji="0" lang="fr-FR" sz="2800" b="0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góc</a:t>
                </a:r>
                <a:r>
                  <a:rPr kumimoji="0" lang="fr-FR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  <a:sym typeface="Arial"/>
                          </a:rPr>
                        </m:ctrlPr>
                      </m:sSupPr>
                      <m:e>
                        <m:r>
                          <a:rPr kumimoji="0" lang="fr-FR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  <a:sym typeface="Arial"/>
                          </a:rPr>
                          <m:t>60</m:t>
                        </m:r>
                      </m:e>
                      <m:sup>
                        <m:r>
                          <a:rPr kumimoji="0" lang="fr-FR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  <a:sym typeface="Arial"/>
                          </a:rPr>
                          <m:t>0</m:t>
                        </m:r>
                      </m:sup>
                    </m:sSup>
                  </m:oMath>
                </a14:m>
                <a:r>
                  <a:rPr kumimoji="0" lang="fr-FR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kumimoji="0" lang="fr-FR" sz="2800" b="0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định</a:t>
                </a:r>
                <a:r>
                  <a:rPr kumimoji="0" lang="fr-FR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kumimoji="0" lang="fr-FR" sz="2800" b="0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bởi</a:t>
                </a:r>
                <a:r>
                  <a:rPr kumimoji="0" lang="fr-FR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kumimoji="0" lang="fr-FR" sz="2800" b="0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thước</a:t>
                </a:r>
                <a:r>
                  <a:rPr kumimoji="0" lang="fr-FR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kumimoji="0" lang="fr-FR" sz="2800" b="0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đo</a:t>
                </a:r>
                <a:r>
                  <a:rPr kumimoji="0" lang="fr-FR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kumimoji="0" lang="fr-FR" sz="2800" b="0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góc</a:t>
                </a:r>
                <a:r>
                  <a:rPr kumimoji="0" lang="fr-FR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kumimoji="0" lang="fr-FR" sz="2800" b="0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trên</a:t>
                </a:r>
                <a:r>
                  <a:rPr kumimoji="0" lang="fr-FR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kumimoji="0" lang="fr-FR" sz="2800" b="0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hình</a:t>
                </a:r>
                <a:r>
                  <a:rPr kumimoji="0" lang="fr-FR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kumimoji="0" lang="fr-FR" sz="2800" b="0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tròn</a:t>
                </a:r>
                <a:r>
                  <a:rPr kumimoji="0" lang="fr-FR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ta </a:t>
                </a:r>
                <a:r>
                  <a:rPr kumimoji="0" lang="fr-FR" sz="2800" b="0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đặt</a:t>
                </a:r>
                <a:r>
                  <a:rPr kumimoji="0" lang="fr-FR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kumimoji="0" lang="fr-FR" sz="2800" b="0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điểm</a:t>
                </a:r>
                <a:r>
                  <a:rPr kumimoji="0" lang="fr-FR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M. </a:t>
                </a:r>
                <a:endParaRPr kumimoji="0" 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  <a:sym typeface="Arial"/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A13BDA46-2429-449A-83DB-E0268B27D4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388" y="3129667"/>
                <a:ext cx="9432456" cy="1539139"/>
              </a:xfrm>
              <a:prstGeom prst="rect">
                <a:avLst/>
              </a:prstGeom>
              <a:blipFill>
                <a:blip r:embed="rId5"/>
                <a:stretch>
                  <a:fillRect l="-1099" t="-2372" b="-98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>
            <a:extLst>
              <a:ext uri="{FF2B5EF4-FFF2-40B4-BE49-F238E27FC236}">
                <a16:creationId xmlns:a16="http://schemas.microsoft.com/office/drawing/2014/main" id="{AEBA8FA9-63F8-4C1C-9341-4984BBA30E13}"/>
              </a:ext>
            </a:extLst>
          </p:cNvPr>
          <p:cNvSpPr txBox="1"/>
          <p:nvPr/>
        </p:nvSpPr>
        <p:spPr>
          <a:xfrm>
            <a:off x="305388" y="5725174"/>
            <a:ext cx="10764987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Vậy</a:t>
            </a:r>
            <a:r>
              <a:rPr kumimoji="0" lang="fr-FR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6 </a:t>
            </a:r>
            <a:r>
              <a:rPr kumimoji="0" lang="fr-FR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phần</a:t>
            </a:r>
            <a:r>
              <a:rPr kumimoji="0" lang="fr-FR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kumimoji="0" lang="fr-FR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bằng</a:t>
            </a:r>
            <a:r>
              <a:rPr kumimoji="0" lang="fr-FR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kumimoji="0" lang="fr-FR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nhau</a:t>
            </a:r>
            <a:r>
              <a:rPr kumimoji="0" lang="fr-FR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kumimoji="0" lang="fr-FR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của</a:t>
            </a:r>
            <a:r>
              <a:rPr kumimoji="0" lang="fr-FR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kumimoji="0" lang="fr-FR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hình</a:t>
            </a:r>
            <a:r>
              <a:rPr kumimoji="0" lang="fr-FR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kumimoji="0" lang="fr-FR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tròn</a:t>
            </a:r>
            <a:r>
              <a:rPr kumimoji="0" lang="fr-FR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kumimoji="0" lang="fr-FR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được</a:t>
            </a:r>
            <a:r>
              <a:rPr kumimoji="0" lang="fr-FR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kumimoji="0" lang="fr-FR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xác</a:t>
            </a:r>
            <a:r>
              <a:rPr kumimoji="0" lang="fr-FR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kumimoji="0" lang="fr-FR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định</a:t>
            </a:r>
            <a:r>
              <a:rPr kumimoji="0" lang="fr-FR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kumimoji="0" lang="fr-FR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bởi</a:t>
            </a:r>
            <a:r>
              <a:rPr kumimoji="0" lang="fr-FR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6 </a:t>
            </a:r>
            <a:r>
              <a:rPr kumimoji="0" lang="fr-FR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điểm</a:t>
            </a:r>
            <a:r>
              <a:rPr kumimoji="0" lang="fr-FR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A, B, M, N, P, Q </a:t>
            </a:r>
            <a:r>
              <a:rPr kumimoji="0" lang="fr-FR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và</a:t>
            </a:r>
            <a:r>
              <a:rPr kumimoji="0" lang="fr-FR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kumimoji="0" lang="fr-FR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tâm</a:t>
            </a:r>
            <a:r>
              <a:rPr kumimoji="0" lang="fr-FR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O</a:t>
            </a:r>
            <a:r>
              <a:rPr kumimoji="0" lang="fr-FR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kumimoji="0" lang="fr-FR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của</a:t>
            </a:r>
            <a:r>
              <a:rPr kumimoji="0" lang="fr-FR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kumimoji="0" lang="fr-FR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hình</a:t>
            </a:r>
            <a:r>
              <a:rPr kumimoji="0" lang="fr-FR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kumimoji="0" lang="fr-FR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tròn</a:t>
            </a:r>
            <a:r>
              <a:rPr kumimoji="0" lang="fr-FR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kumimoji="0" lang="fr-FR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đó</a:t>
            </a:r>
            <a:r>
              <a:rPr kumimoji="0" lang="fr-FR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kumimoji="0" lang="fr-FR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như</a:t>
            </a:r>
            <a:r>
              <a:rPr kumimoji="0" lang="fr-FR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kumimoji="0" lang="fr-FR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hình</a:t>
            </a:r>
            <a:r>
              <a:rPr kumimoji="0" lang="fr-FR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kumimoji="0" lang="fr-FR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vẽ</a:t>
            </a:r>
            <a:r>
              <a:rPr kumimoji="0" lang="fr-FR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.</a:t>
            </a:r>
            <a:endParaRPr kumimoji="0" lang="en-US" sz="28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微软雅黑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77926403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9" grpId="0" animBg="1"/>
      <p:bldP spid="10" grpId="0"/>
      <p:bldP spid="24" grpId="0"/>
      <p:bldP spid="25" grpId="0"/>
      <p:bldP spid="27" grpId="0"/>
      <p:bldP spid="28" grpId="0"/>
      <p:bldP spid="2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4">
            <a:extLst>
              <a:ext uri="{FF2B5EF4-FFF2-40B4-BE49-F238E27FC236}">
                <a16:creationId xmlns:a16="http://schemas.microsoft.com/office/drawing/2014/main" id="{46753F5D-4E4F-4F73-925B-2C13F2D0B1E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272" y="62143"/>
            <a:ext cx="806824" cy="806824"/>
          </a:xfrm>
          <a:prstGeom prst="rect">
            <a:avLst/>
          </a:prstGeom>
        </p:spPr>
      </p:pic>
      <p:pic>
        <p:nvPicPr>
          <p:cNvPr id="3" name="图片 5">
            <a:extLst>
              <a:ext uri="{FF2B5EF4-FFF2-40B4-BE49-F238E27FC236}">
                <a16:creationId xmlns:a16="http://schemas.microsoft.com/office/drawing/2014/main" id="{743B80F8-31F7-429B-8762-EDE8239E21C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5615" y="573132"/>
            <a:ext cx="2286997" cy="295835"/>
          </a:xfrm>
          <a:prstGeom prst="rect">
            <a:avLst/>
          </a:prstGeom>
        </p:spPr>
      </p:pic>
      <p:pic>
        <p:nvPicPr>
          <p:cNvPr id="4" name="图片 8">
            <a:extLst>
              <a:ext uri="{FF2B5EF4-FFF2-40B4-BE49-F238E27FC236}">
                <a16:creationId xmlns:a16="http://schemas.microsoft.com/office/drawing/2014/main" id="{0A1D6A14-1496-4241-9781-6E3D6B79EA6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439" y="302175"/>
            <a:ext cx="7479173" cy="522384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F9B5096C-A393-40F1-B85C-C60B7839CDFB}"/>
              </a:ext>
            </a:extLst>
          </p:cNvPr>
          <p:cNvSpPr txBox="1"/>
          <p:nvPr/>
        </p:nvSpPr>
        <p:spPr>
          <a:xfrm>
            <a:off x="3735386" y="3099415"/>
            <a:ext cx="449090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Arial"/>
              </a:rPr>
              <a:t>HOẠT ĐỘNG 3</a:t>
            </a:r>
          </a:p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>
                <a:solidFill>
                  <a:prstClr val="black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Arial"/>
              </a:rPr>
              <a:t>HƯỚNG DẪN TỰ HỌC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/>
              <a:cs typeface="Times New Roman" panose="02020603050405020304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13830368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30">
            <a:extLst>
              <a:ext uri="{FF2B5EF4-FFF2-40B4-BE49-F238E27FC236}">
                <a16:creationId xmlns:a16="http://schemas.microsoft.com/office/drawing/2014/main" id="{8CF582A5-5AB5-4FE5-AAC4-87412EE7CD7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24583" y="-484659"/>
            <a:ext cx="3922707" cy="5548732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4C4B45CD-8C94-4350-BD36-88C6AB3B190F}"/>
              </a:ext>
            </a:extLst>
          </p:cNvPr>
          <p:cNvSpPr txBox="1"/>
          <p:nvPr/>
        </p:nvSpPr>
        <p:spPr>
          <a:xfrm>
            <a:off x="8822894" y="1550133"/>
            <a:ext cx="219322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377"/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ận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dụng</a:t>
            </a:r>
            <a:endParaRPr lang="en-US" sz="4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5" name="椭圆 51">
            <a:extLst>
              <a:ext uri="{FF2B5EF4-FFF2-40B4-BE49-F238E27FC236}">
                <a16:creationId xmlns:a16="http://schemas.microsoft.com/office/drawing/2014/main" id="{2227AD4A-E2E0-4A9C-B057-C31A5D15E6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488" y="2939449"/>
            <a:ext cx="447675" cy="447675"/>
          </a:xfrm>
          <a:prstGeom prst="ellipse">
            <a:avLst/>
          </a:prstGeom>
          <a:solidFill>
            <a:srgbClr val="FDEBB0"/>
          </a:solidFill>
          <a:ln>
            <a:noFill/>
          </a:ln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defTabSz="914377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1800" b="1" dirty="0">
                <a:solidFill>
                  <a:prstClr val="black"/>
                </a:solidFill>
                <a:latin typeface="Times New Roman" panose="02020603050405020304" pitchFamily="18" charset="0"/>
                <a:ea typeface="inpin heiti" charset="-122"/>
                <a:cs typeface="Times New Roman" panose="02020603050405020304" pitchFamily="18" charset="0"/>
                <a:sym typeface="宋体" panose="02010600030101010101" pitchFamily="2" charset="-122"/>
              </a:rPr>
              <a:t>1</a:t>
            </a:r>
            <a:endParaRPr lang="zh-CN" altLang="en-US" sz="1800" b="1" dirty="0">
              <a:solidFill>
                <a:prstClr val="black"/>
              </a:solidFill>
              <a:latin typeface="Times New Roman" panose="02020603050405020304" pitchFamily="18" charset="0"/>
              <a:ea typeface="inpin heiti" charset="-122"/>
              <a:cs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6" name="椭圆 52">
            <a:extLst>
              <a:ext uri="{FF2B5EF4-FFF2-40B4-BE49-F238E27FC236}">
                <a16:creationId xmlns:a16="http://schemas.microsoft.com/office/drawing/2014/main" id="{3FE72E64-0713-446E-8D0C-87E6E9C634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489" y="5064073"/>
            <a:ext cx="447675" cy="447675"/>
          </a:xfrm>
          <a:prstGeom prst="ellipse">
            <a:avLst/>
          </a:prstGeom>
          <a:solidFill>
            <a:srgbClr val="FAC090"/>
          </a:solidFill>
          <a:ln>
            <a:noFill/>
          </a:ln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defTabSz="914377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1800" b="1" dirty="0">
                <a:solidFill>
                  <a:prstClr val="black"/>
                </a:solidFill>
                <a:latin typeface="Times New Roman" panose="02020603050405020304" pitchFamily="18" charset="0"/>
                <a:ea typeface="inpin heiti" charset="-122"/>
                <a:cs typeface="Times New Roman" panose="02020603050405020304" pitchFamily="18" charset="0"/>
                <a:sym typeface="宋体" panose="02010600030101010101" pitchFamily="2" charset="-122"/>
              </a:rPr>
              <a:t>2</a:t>
            </a:r>
            <a:endParaRPr lang="zh-CN" altLang="en-US" sz="1800" b="1" dirty="0">
              <a:solidFill>
                <a:prstClr val="black"/>
              </a:solidFill>
              <a:latin typeface="Times New Roman" panose="02020603050405020304" pitchFamily="18" charset="0"/>
              <a:ea typeface="inpin heiti" charset="-122"/>
              <a:cs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7" name="矩形: 圆角 16">
            <a:extLst>
              <a:ext uri="{FF2B5EF4-FFF2-40B4-BE49-F238E27FC236}">
                <a16:creationId xmlns:a16="http://schemas.microsoft.com/office/drawing/2014/main" id="{5E9A037C-18A1-4128-A6CB-BF6394AC7BB9}"/>
              </a:ext>
            </a:extLst>
          </p:cNvPr>
          <p:cNvSpPr/>
          <p:nvPr/>
        </p:nvSpPr>
        <p:spPr>
          <a:xfrm>
            <a:off x="1007594" y="2284783"/>
            <a:ext cx="7323606" cy="1548584"/>
          </a:xfrm>
          <a:prstGeom prst="roundRect">
            <a:avLst>
              <a:gd name="adj" fmla="val 50000"/>
            </a:avLst>
          </a:prstGeom>
          <a:solidFill>
            <a:srgbClr val="FF940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914377"/>
            <a:r>
              <a:rPr lang="vi-VN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o m tia chung gốc, các tia này tạo thành tất cả 210 góc. 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  <a:p>
            <a:pPr defTabSz="914377"/>
            <a:r>
              <a:rPr lang="vi-VN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ãy tìm số tia đã cho?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8" name="矩形: 圆角 23">
            <a:extLst>
              <a:ext uri="{FF2B5EF4-FFF2-40B4-BE49-F238E27FC236}">
                <a16:creationId xmlns:a16="http://schemas.microsoft.com/office/drawing/2014/main" id="{931B86A0-51DC-4CAF-B180-2B840864C0A0}"/>
              </a:ext>
            </a:extLst>
          </p:cNvPr>
          <p:cNvSpPr/>
          <p:nvPr/>
        </p:nvSpPr>
        <p:spPr>
          <a:xfrm>
            <a:off x="918252" y="4083257"/>
            <a:ext cx="7412948" cy="1929288"/>
          </a:xfrm>
          <a:prstGeom prst="roundRect">
            <a:avLst>
              <a:gd name="adj" fmla="val 50000"/>
            </a:avLst>
          </a:prstGeom>
          <a:solidFill>
            <a:srgbClr val="FAC09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914377"/>
            <a:endParaRPr lang="en-US" sz="28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  <a:p>
            <a:pPr defTabSz="914377"/>
            <a:r>
              <a:rPr lang="vi-VN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ìm </a:t>
            </a:r>
            <a:r>
              <a:rPr lang="vi-VN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iểu lịch sử ra đời và phát triển của tia X. Tại sao tia X lại được gọi là “Tia”? Các ứng dụng cụ thể trong đời sống thực tiễn và nghiên cứu khoa học.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  <a:p>
            <a:pPr defTabSz="914377"/>
            <a:endParaRPr lang="zh-CN" altLang="en-US" sz="2800" dirty="0">
              <a:solidFill>
                <a:prstClr val="black"/>
              </a:solidFill>
              <a:latin typeface="Times New Roman" panose="02020603050405020304" pitchFamily="18" charset="0"/>
              <a:ea typeface="inpin heiti" charset="-122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9" name="矩形: 圆角 25">
            <a:extLst>
              <a:ext uri="{FF2B5EF4-FFF2-40B4-BE49-F238E27FC236}">
                <a16:creationId xmlns:a16="http://schemas.microsoft.com/office/drawing/2014/main" id="{C79F4A48-65F6-42E4-A794-A88202FF2528}"/>
              </a:ext>
            </a:extLst>
          </p:cNvPr>
          <p:cNvSpPr/>
          <p:nvPr/>
        </p:nvSpPr>
        <p:spPr>
          <a:xfrm>
            <a:off x="1806063" y="270192"/>
            <a:ext cx="7106721" cy="1929289"/>
          </a:xfrm>
          <a:prstGeom prst="roundRect">
            <a:avLst>
              <a:gd name="adj" fmla="val 50000"/>
            </a:avLst>
          </a:prstGeom>
          <a:solidFill>
            <a:srgbClr val="FDEBB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914377"/>
            <a:r>
              <a:rPr lang="vi-V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           </a:t>
            </a:r>
          </a:p>
          <a:p>
            <a:pPr algn="ctr" defTabSz="914377"/>
            <a:r>
              <a:rPr lang="vi-V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Đ nhóm ngoài giờ học.</a:t>
            </a:r>
          </a:p>
          <a:p>
            <a:pPr defTabSz="914377"/>
            <a:r>
              <a:rPr lang="vi-V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- Lớp chia thành 4 nhóm.</a:t>
            </a:r>
          </a:p>
          <a:p>
            <a:pPr defTabSz="914377"/>
            <a:r>
              <a:rPr lang="vi-V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- Nhóm 1,2 là nhiệm vụ 1</a:t>
            </a:r>
          </a:p>
          <a:p>
            <a:pPr defTabSz="914377"/>
            <a:r>
              <a:rPr lang="vi-V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- Nhóm 3, 4 làm nhiệm vụ 2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  <a:p>
            <a:pPr defTabSz="914377"/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inpin heiti" charset="-122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4E1213C-8DBE-4913-94B7-533DFC873183}"/>
              </a:ext>
            </a:extLst>
          </p:cNvPr>
          <p:cNvSpPr txBox="1"/>
          <p:nvPr/>
        </p:nvSpPr>
        <p:spPr>
          <a:xfrm rot="21279471">
            <a:off x="9390468" y="3483092"/>
            <a:ext cx="226215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377"/>
            <a:r>
              <a:rPr lang="en-US" sz="3600" i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oạt</a:t>
            </a:r>
            <a:r>
              <a:rPr lang="en-US" sz="3600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600" i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ộng</a:t>
            </a:r>
            <a:r>
              <a:rPr lang="en-US" sz="3600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</a:p>
          <a:p>
            <a:pPr algn="ctr" defTabSz="914377"/>
            <a:r>
              <a:rPr lang="en-US" sz="3600" i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hóm</a:t>
            </a:r>
            <a:endParaRPr lang="en-US" sz="3600" i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2198964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6" grpId="0" animBg="1"/>
      <p:bldP spid="7" grpId="0" animBg="1"/>
      <p:bldP spid="8" grpId="0" animBg="1"/>
      <p:bldP spid="9" grpId="0" animBg="1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oogle Shape;458;p21">
            <a:extLst>
              <a:ext uri="{FF2B5EF4-FFF2-40B4-BE49-F238E27FC236}">
                <a16:creationId xmlns:a16="http://schemas.microsoft.com/office/drawing/2014/main" id="{27E8B601-2F9C-404A-A0BD-BA61EAF6D89F}"/>
              </a:ext>
            </a:extLst>
          </p:cNvPr>
          <p:cNvGrpSpPr/>
          <p:nvPr/>
        </p:nvGrpSpPr>
        <p:grpSpPr>
          <a:xfrm>
            <a:off x="2674692" y="65547"/>
            <a:ext cx="7906808" cy="1668661"/>
            <a:chOff x="2006019" y="49159"/>
            <a:chExt cx="5930106" cy="1251496"/>
          </a:xfrm>
        </p:grpSpPr>
        <p:sp>
          <p:nvSpPr>
            <p:cNvPr id="3" name="Google Shape;459;p21">
              <a:extLst>
                <a:ext uri="{FF2B5EF4-FFF2-40B4-BE49-F238E27FC236}">
                  <a16:creationId xmlns:a16="http://schemas.microsoft.com/office/drawing/2014/main" id="{8248ACCF-F2D7-49E3-8F6C-C7EA2AF8402E}"/>
                </a:ext>
              </a:extLst>
            </p:cNvPr>
            <p:cNvSpPr/>
            <p:nvPr/>
          </p:nvSpPr>
          <p:spPr>
            <a:xfrm>
              <a:off x="2294413" y="374887"/>
              <a:ext cx="5438514" cy="625071"/>
            </a:xfrm>
            <a:custGeom>
              <a:avLst/>
              <a:gdLst/>
              <a:ahLst/>
              <a:cxnLst/>
              <a:rect l="l" t="t" r="r" b="b"/>
              <a:pathLst>
                <a:path w="35452" h="6761" extrusionOk="0">
                  <a:moveTo>
                    <a:pt x="13370" y="1"/>
                  </a:moveTo>
                  <a:lnTo>
                    <a:pt x="13370" y="1"/>
                  </a:lnTo>
                  <a:cubicBezTo>
                    <a:pt x="13358" y="32"/>
                    <a:pt x="13345" y="71"/>
                    <a:pt x="13334" y="71"/>
                  </a:cubicBezTo>
                  <a:cubicBezTo>
                    <a:pt x="13333" y="71"/>
                    <a:pt x="13331" y="70"/>
                    <a:pt x="13330" y="68"/>
                  </a:cubicBezTo>
                  <a:lnTo>
                    <a:pt x="13330" y="68"/>
                  </a:lnTo>
                  <a:cubicBezTo>
                    <a:pt x="13330" y="107"/>
                    <a:pt x="13330" y="147"/>
                    <a:pt x="13333" y="187"/>
                  </a:cubicBezTo>
                  <a:lnTo>
                    <a:pt x="11147" y="187"/>
                  </a:lnTo>
                  <a:cubicBezTo>
                    <a:pt x="11144" y="157"/>
                    <a:pt x="11144" y="123"/>
                    <a:pt x="11138" y="94"/>
                  </a:cubicBezTo>
                  <a:cubicBezTo>
                    <a:pt x="11134" y="123"/>
                    <a:pt x="11134" y="157"/>
                    <a:pt x="11131" y="187"/>
                  </a:cubicBezTo>
                  <a:lnTo>
                    <a:pt x="893" y="187"/>
                  </a:lnTo>
                  <a:cubicBezTo>
                    <a:pt x="893" y="187"/>
                    <a:pt x="318" y="633"/>
                    <a:pt x="195" y="1730"/>
                  </a:cubicBezTo>
                  <a:cubicBezTo>
                    <a:pt x="0" y="3433"/>
                    <a:pt x="519" y="3282"/>
                    <a:pt x="453" y="4115"/>
                  </a:cubicBezTo>
                  <a:cubicBezTo>
                    <a:pt x="351" y="5385"/>
                    <a:pt x="569" y="5877"/>
                    <a:pt x="404" y="6681"/>
                  </a:cubicBezTo>
                  <a:lnTo>
                    <a:pt x="10949" y="6681"/>
                  </a:lnTo>
                  <a:cubicBezTo>
                    <a:pt x="10955" y="6710"/>
                    <a:pt x="10963" y="6737"/>
                    <a:pt x="10972" y="6760"/>
                  </a:cubicBezTo>
                  <a:lnTo>
                    <a:pt x="10975" y="6681"/>
                  </a:lnTo>
                  <a:lnTo>
                    <a:pt x="19778" y="6681"/>
                  </a:lnTo>
                  <a:cubicBezTo>
                    <a:pt x="19784" y="6710"/>
                    <a:pt x="19795" y="6737"/>
                    <a:pt x="19804" y="6760"/>
                  </a:cubicBezTo>
                  <a:lnTo>
                    <a:pt x="19804" y="6681"/>
                  </a:lnTo>
                  <a:lnTo>
                    <a:pt x="28607" y="6681"/>
                  </a:lnTo>
                  <a:cubicBezTo>
                    <a:pt x="28613" y="6710"/>
                    <a:pt x="28624" y="6737"/>
                    <a:pt x="28633" y="6760"/>
                  </a:cubicBezTo>
                  <a:lnTo>
                    <a:pt x="28633" y="6681"/>
                  </a:lnTo>
                  <a:lnTo>
                    <a:pt x="35452" y="6681"/>
                  </a:lnTo>
                  <a:cubicBezTo>
                    <a:pt x="35452" y="6681"/>
                    <a:pt x="35412" y="6142"/>
                    <a:pt x="35161" y="5616"/>
                  </a:cubicBezTo>
                  <a:cubicBezTo>
                    <a:pt x="35038" y="5358"/>
                    <a:pt x="34860" y="5100"/>
                    <a:pt x="34612" y="4915"/>
                  </a:cubicBezTo>
                  <a:cubicBezTo>
                    <a:pt x="33858" y="4356"/>
                    <a:pt x="34454" y="3552"/>
                    <a:pt x="34371" y="2911"/>
                  </a:cubicBezTo>
                  <a:cubicBezTo>
                    <a:pt x="34288" y="2270"/>
                    <a:pt x="33799" y="1549"/>
                    <a:pt x="33465" y="1149"/>
                  </a:cubicBezTo>
                  <a:cubicBezTo>
                    <a:pt x="33343" y="1003"/>
                    <a:pt x="33220" y="834"/>
                    <a:pt x="33114" y="683"/>
                  </a:cubicBezTo>
                  <a:cubicBezTo>
                    <a:pt x="32929" y="414"/>
                    <a:pt x="32793" y="187"/>
                    <a:pt x="32793" y="187"/>
                  </a:cubicBezTo>
                  <a:lnTo>
                    <a:pt x="31018" y="187"/>
                  </a:lnTo>
                  <a:cubicBezTo>
                    <a:pt x="31021" y="123"/>
                    <a:pt x="31024" y="64"/>
                    <a:pt x="31028" y="1"/>
                  </a:cubicBezTo>
                  <a:lnTo>
                    <a:pt x="31028" y="1"/>
                  </a:lnTo>
                  <a:cubicBezTo>
                    <a:pt x="31019" y="32"/>
                    <a:pt x="31006" y="71"/>
                    <a:pt x="30994" y="71"/>
                  </a:cubicBezTo>
                  <a:cubicBezTo>
                    <a:pt x="30992" y="71"/>
                    <a:pt x="30990" y="70"/>
                    <a:pt x="30988" y="68"/>
                  </a:cubicBezTo>
                  <a:lnTo>
                    <a:pt x="30988" y="68"/>
                  </a:lnTo>
                  <a:cubicBezTo>
                    <a:pt x="30988" y="107"/>
                    <a:pt x="30991" y="147"/>
                    <a:pt x="30991" y="187"/>
                  </a:cubicBezTo>
                  <a:lnTo>
                    <a:pt x="28809" y="187"/>
                  </a:lnTo>
                  <a:cubicBezTo>
                    <a:pt x="28805" y="157"/>
                    <a:pt x="28802" y="123"/>
                    <a:pt x="28799" y="94"/>
                  </a:cubicBezTo>
                  <a:cubicBezTo>
                    <a:pt x="28796" y="123"/>
                    <a:pt x="28792" y="157"/>
                    <a:pt x="28789" y="187"/>
                  </a:cubicBezTo>
                  <a:lnTo>
                    <a:pt x="22189" y="187"/>
                  </a:lnTo>
                  <a:cubicBezTo>
                    <a:pt x="22192" y="123"/>
                    <a:pt x="22195" y="64"/>
                    <a:pt x="22199" y="1"/>
                  </a:cubicBezTo>
                  <a:lnTo>
                    <a:pt x="22199" y="1"/>
                  </a:lnTo>
                  <a:cubicBezTo>
                    <a:pt x="22190" y="32"/>
                    <a:pt x="22175" y="71"/>
                    <a:pt x="22164" y="71"/>
                  </a:cubicBezTo>
                  <a:cubicBezTo>
                    <a:pt x="22162" y="71"/>
                    <a:pt x="22160" y="70"/>
                    <a:pt x="22159" y="68"/>
                  </a:cubicBezTo>
                  <a:lnTo>
                    <a:pt x="22159" y="68"/>
                  </a:lnTo>
                  <a:cubicBezTo>
                    <a:pt x="22159" y="107"/>
                    <a:pt x="22159" y="147"/>
                    <a:pt x="22162" y="187"/>
                  </a:cubicBezTo>
                  <a:lnTo>
                    <a:pt x="19976" y="187"/>
                  </a:lnTo>
                  <a:cubicBezTo>
                    <a:pt x="19976" y="157"/>
                    <a:pt x="19973" y="123"/>
                    <a:pt x="19967" y="94"/>
                  </a:cubicBezTo>
                  <a:cubicBezTo>
                    <a:pt x="19967" y="123"/>
                    <a:pt x="19963" y="157"/>
                    <a:pt x="19960" y="187"/>
                  </a:cubicBezTo>
                  <a:lnTo>
                    <a:pt x="13360" y="187"/>
                  </a:lnTo>
                  <a:cubicBezTo>
                    <a:pt x="13363" y="123"/>
                    <a:pt x="13366" y="64"/>
                    <a:pt x="13370" y="1"/>
                  </a:cubicBezTo>
                  <a:close/>
                </a:path>
              </a:pathLst>
            </a:custGeom>
            <a:ln/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914377"/>
              <a:endPara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" name="Google Shape;460;p21">
              <a:extLst>
                <a:ext uri="{FF2B5EF4-FFF2-40B4-BE49-F238E27FC236}">
                  <a16:creationId xmlns:a16="http://schemas.microsoft.com/office/drawing/2014/main" id="{2DF57DD4-684F-4095-BA04-9E1CB9C0161A}"/>
                </a:ext>
              </a:extLst>
            </p:cNvPr>
            <p:cNvSpPr/>
            <p:nvPr/>
          </p:nvSpPr>
          <p:spPr>
            <a:xfrm rot="7791998">
              <a:off x="7097580" y="716709"/>
              <a:ext cx="882084" cy="299122"/>
            </a:xfrm>
            <a:custGeom>
              <a:avLst/>
              <a:gdLst/>
              <a:ahLst/>
              <a:cxnLst/>
              <a:rect l="l" t="t" r="r" b="b"/>
              <a:pathLst>
                <a:path w="9177" h="3112" extrusionOk="0">
                  <a:moveTo>
                    <a:pt x="9011" y="1"/>
                  </a:moveTo>
                  <a:lnTo>
                    <a:pt x="1" y="655"/>
                  </a:lnTo>
                  <a:lnTo>
                    <a:pt x="1" y="682"/>
                  </a:lnTo>
                  <a:lnTo>
                    <a:pt x="34" y="728"/>
                  </a:lnTo>
                  <a:lnTo>
                    <a:pt x="7" y="741"/>
                  </a:lnTo>
                  <a:lnTo>
                    <a:pt x="7" y="758"/>
                  </a:lnTo>
                  <a:lnTo>
                    <a:pt x="106" y="821"/>
                  </a:lnTo>
                  <a:lnTo>
                    <a:pt x="14" y="827"/>
                  </a:lnTo>
                  <a:lnTo>
                    <a:pt x="109" y="867"/>
                  </a:lnTo>
                  <a:lnTo>
                    <a:pt x="57" y="897"/>
                  </a:lnTo>
                  <a:lnTo>
                    <a:pt x="117" y="940"/>
                  </a:lnTo>
                  <a:lnTo>
                    <a:pt x="63" y="986"/>
                  </a:lnTo>
                  <a:lnTo>
                    <a:pt x="120" y="1022"/>
                  </a:lnTo>
                  <a:cubicBezTo>
                    <a:pt x="120" y="1022"/>
                    <a:pt x="60" y="1042"/>
                    <a:pt x="67" y="1055"/>
                  </a:cubicBezTo>
                  <a:cubicBezTo>
                    <a:pt x="77" y="1068"/>
                    <a:pt x="126" y="1112"/>
                    <a:pt x="126" y="1112"/>
                  </a:cubicBezTo>
                  <a:lnTo>
                    <a:pt x="86" y="1128"/>
                  </a:lnTo>
                  <a:lnTo>
                    <a:pt x="109" y="1181"/>
                  </a:lnTo>
                  <a:lnTo>
                    <a:pt x="100" y="1227"/>
                  </a:lnTo>
                  <a:lnTo>
                    <a:pt x="126" y="1297"/>
                  </a:lnTo>
                  <a:lnTo>
                    <a:pt x="113" y="1419"/>
                  </a:lnTo>
                  <a:lnTo>
                    <a:pt x="159" y="1541"/>
                  </a:lnTo>
                  <a:lnTo>
                    <a:pt x="143" y="1660"/>
                  </a:lnTo>
                  <a:lnTo>
                    <a:pt x="176" y="1782"/>
                  </a:lnTo>
                  <a:lnTo>
                    <a:pt x="140" y="2014"/>
                  </a:lnTo>
                  <a:lnTo>
                    <a:pt x="209" y="2246"/>
                  </a:lnTo>
                  <a:lnTo>
                    <a:pt x="179" y="2394"/>
                  </a:lnTo>
                  <a:lnTo>
                    <a:pt x="216" y="2563"/>
                  </a:lnTo>
                  <a:lnTo>
                    <a:pt x="216" y="2705"/>
                  </a:lnTo>
                  <a:lnTo>
                    <a:pt x="248" y="2788"/>
                  </a:lnTo>
                  <a:cubicBezTo>
                    <a:pt x="248" y="2788"/>
                    <a:pt x="202" y="2805"/>
                    <a:pt x="216" y="2814"/>
                  </a:cubicBezTo>
                  <a:cubicBezTo>
                    <a:pt x="225" y="2824"/>
                    <a:pt x="265" y="2861"/>
                    <a:pt x="255" y="2874"/>
                  </a:cubicBezTo>
                  <a:cubicBezTo>
                    <a:pt x="248" y="2890"/>
                    <a:pt x="213" y="3026"/>
                    <a:pt x="213" y="3026"/>
                  </a:cubicBezTo>
                  <a:lnTo>
                    <a:pt x="272" y="3052"/>
                  </a:lnTo>
                  <a:lnTo>
                    <a:pt x="228" y="3076"/>
                  </a:lnTo>
                  <a:lnTo>
                    <a:pt x="239" y="3112"/>
                  </a:lnTo>
                  <a:lnTo>
                    <a:pt x="9177" y="2461"/>
                  </a:lnTo>
                  <a:lnTo>
                    <a:pt x="9038" y="2368"/>
                  </a:lnTo>
                  <a:lnTo>
                    <a:pt x="9094" y="2252"/>
                  </a:lnTo>
                  <a:lnTo>
                    <a:pt x="8958" y="2143"/>
                  </a:lnTo>
                  <a:lnTo>
                    <a:pt x="9097" y="2044"/>
                  </a:lnTo>
                  <a:lnTo>
                    <a:pt x="8946" y="1935"/>
                  </a:lnTo>
                  <a:cubicBezTo>
                    <a:pt x="8946" y="1935"/>
                    <a:pt x="9081" y="1782"/>
                    <a:pt x="9101" y="1759"/>
                  </a:cubicBezTo>
                  <a:cubicBezTo>
                    <a:pt x="9124" y="1736"/>
                    <a:pt x="8992" y="1620"/>
                    <a:pt x="8992" y="1620"/>
                  </a:cubicBezTo>
                  <a:lnTo>
                    <a:pt x="9081" y="1532"/>
                  </a:lnTo>
                  <a:lnTo>
                    <a:pt x="8935" y="1290"/>
                  </a:lnTo>
                  <a:lnTo>
                    <a:pt x="9097" y="1164"/>
                  </a:lnTo>
                  <a:lnTo>
                    <a:pt x="9061" y="691"/>
                  </a:lnTo>
                  <a:lnTo>
                    <a:pt x="8879" y="513"/>
                  </a:lnTo>
                  <a:lnTo>
                    <a:pt x="9038" y="341"/>
                  </a:lnTo>
                  <a:lnTo>
                    <a:pt x="9028" y="228"/>
                  </a:lnTo>
                  <a:lnTo>
                    <a:pt x="8859" y="242"/>
                  </a:lnTo>
                  <a:lnTo>
                    <a:pt x="8859" y="242"/>
                  </a:lnTo>
                  <a:lnTo>
                    <a:pt x="9011" y="1"/>
                  </a:lnTo>
                  <a:close/>
                </a:path>
              </a:pathLst>
            </a:custGeom>
            <a:ln/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914377"/>
              <a:endPara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5" name="Google Shape;461;p21">
              <a:extLst>
                <a:ext uri="{FF2B5EF4-FFF2-40B4-BE49-F238E27FC236}">
                  <a16:creationId xmlns:a16="http://schemas.microsoft.com/office/drawing/2014/main" id="{9D35041C-26C8-4891-ABE7-54D90CBB8EBD}"/>
                </a:ext>
              </a:extLst>
            </p:cNvPr>
            <p:cNvSpPr/>
            <p:nvPr/>
          </p:nvSpPr>
          <p:spPr>
            <a:xfrm rot="7791998">
              <a:off x="1962480" y="333984"/>
              <a:ext cx="882084" cy="299122"/>
            </a:xfrm>
            <a:custGeom>
              <a:avLst/>
              <a:gdLst/>
              <a:ahLst/>
              <a:cxnLst/>
              <a:rect l="l" t="t" r="r" b="b"/>
              <a:pathLst>
                <a:path w="9177" h="3112" extrusionOk="0">
                  <a:moveTo>
                    <a:pt x="9011" y="1"/>
                  </a:moveTo>
                  <a:lnTo>
                    <a:pt x="1" y="655"/>
                  </a:lnTo>
                  <a:lnTo>
                    <a:pt x="1" y="682"/>
                  </a:lnTo>
                  <a:lnTo>
                    <a:pt x="34" y="728"/>
                  </a:lnTo>
                  <a:lnTo>
                    <a:pt x="7" y="741"/>
                  </a:lnTo>
                  <a:lnTo>
                    <a:pt x="7" y="758"/>
                  </a:lnTo>
                  <a:lnTo>
                    <a:pt x="106" y="821"/>
                  </a:lnTo>
                  <a:lnTo>
                    <a:pt x="14" y="827"/>
                  </a:lnTo>
                  <a:lnTo>
                    <a:pt x="109" y="867"/>
                  </a:lnTo>
                  <a:lnTo>
                    <a:pt x="57" y="897"/>
                  </a:lnTo>
                  <a:lnTo>
                    <a:pt x="117" y="940"/>
                  </a:lnTo>
                  <a:lnTo>
                    <a:pt x="63" y="986"/>
                  </a:lnTo>
                  <a:lnTo>
                    <a:pt x="120" y="1022"/>
                  </a:lnTo>
                  <a:cubicBezTo>
                    <a:pt x="120" y="1022"/>
                    <a:pt x="60" y="1042"/>
                    <a:pt x="67" y="1055"/>
                  </a:cubicBezTo>
                  <a:cubicBezTo>
                    <a:pt x="77" y="1068"/>
                    <a:pt x="126" y="1112"/>
                    <a:pt x="126" y="1112"/>
                  </a:cubicBezTo>
                  <a:lnTo>
                    <a:pt x="86" y="1128"/>
                  </a:lnTo>
                  <a:lnTo>
                    <a:pt x="109" y="1181"/>
                  </a:lnTo>
                  <a:lnTo>
                    <a:pt x="100" y="1227"/>
                  </a:lnTo>
                  <a:lnTo>
                    <a:pt x="126" y="1297"/>
                  </a:lnTo>
                  <a:lnTo>
                    <a:pt x="113" y="1419"/>
                  </a:lnTo>
                  <a:lnTo>
                    <a:pt x="159" y="1541"/>
                  </a:lnTo>
                  <a:lnTo>
                    <a:pt x="143" y="1660"/>
                  </a:lnTo>
                  <a:lnTo>
                    <a:pt x="176" y="1782"/>
                  </a:lnTo>
                  <a:lnTo>
                    <a:pt x="140" y="2014"/>
                  </a:lnTo>
                  <a:lnTo>
                    <a:pt x="209" y="2246"/>
                  </a:lnTo>
                  <a:lnTo>
                    <a:pt x="179" y="2394"/>
                  </a:lnTo>
                  <a:lnTo>
                    <a:pt x="216" y="2563"/>
                  </a:lnTo>
                  <a:lnTo>
                    <a:pt x="216" y="2705"/>
                  </a:lnTo>
                  <a:lnTo>
                    <a:pt x="248" y="2788"/>
                  </a:lnTo>
                  <a:cubicBezTo>
                    <a:pt x="248" y="2788"/>
                    <a:pt x="202" y="2805"/>
                    <a:pt x="216" y="2814"/>
                  </a:cubicBezTo>
                  <a:cubicBezTo>
                    <a:pt x="225" y="2824"/>
                    <a:pt x="265" y="2861"/>
                    <a:pt x="255" y="2874"/>
                  </a:cubicBezTo>
                  <a:cubicBezTo>
                    <a:pt x="248" y="2890"/>
                    <a:pt x="213" y="3026"/>
                    <a:pt x="213" y="3026"/>
                  </a:cubicBezTo>
                  <a:lnTo>
                    <a:pt x="272" y="3052"/>
                  </a:lnTo>
                  <a:lnTo>
                    <a:pt x="228" y="3076"/>
                  </a:lnTo>
                  <a:lnTo>
                    <a:pt x="239" y="3112"/>
                  </a:lnTo>
                  <a:lnTo>
                    <a:pt x="9177" y="2461"/>
                  </a:lnTo>
                  <a:lnTo>
                    <a:pt x="9038" y="2368"/>
                  </a:lnTo>
                  <a:lnTo>
                    <a:pt x="9094" y="2252"/>
                  </a:lnTo>
                  <a:lnTo>
                    <a:pt x="8958" y="2143"/>
                  </a:lnTo>
                  <a:lnTo>
                    <a:pt x="9097" y="2044"/>
                  </a:lnTo>
                  <a:lnTo>
                    <a:pt x="8946" y="1935"/>
                  </a:lnTo>
                  <a:cubicBezTo>
                    <a:pt x="8946" y="1935"/>
                    <a:pt x="9081" y="1782"/>
                    <a:pt x="9101" y="1759"/>
                  </a:cubicBezTo>
                  <a:cubicBezTo>
                    <a:pt x="9124" y="1736"/>
                    <a:pt x="8992" y="1620"/>
                    <a:pt x="8992" y="1620"/>
                  </a:cubicBezTo>
                  <a:lnTo>
                    <a:pt x="9081" y="1532"/>
                  </a:lnTo>
                  <a:lnTo>
                    <a:pt x="8935" y="1290"/>
                  </a:lnTo>
                  <a:lnTo>
                    <a:pt x="9097" y="1164"/>
                  </a:lnTo>
                  <a:lnTo>
                    <a:pt x="9061" y="691"/>
                  </a:lnTo>
                  <a:lnTo>
                    <a:pt x="8879" y="513"/>
                  </a:lnTo>
                  <a:lnTo>
                    <a:pt x="9038" y="341"/>
                  </a:lnTo>
                  <a:lnTo>
                    <a:pt x="9028" y="228"/>
                  </a:lnTo>
                  <a:lnTo>
                    <a:pt x="8859" y="242"/>
                  </a:lnTo>
                  <a:lnTo>
                    <a:pt x="8859" y="242"/>
                  </a:lnTo>
                  <a:lnTo>
                    <a:pt x="9011" y="1"/>
                  </a:lnTo>
                  <a:close/>
                </a:path>
              </a:pathLst>
            </a:custGeom>
            <a:ln/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914377"/>
              <a:endPara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6" name="Google Shape;462;p21">
            <a:extLst>
              <a:ext uri="{FF2B5EF4-FFF2-40B4-BE49-F238E27FC236}">
                <a16:creationId xmlns:a16="http://schemas.microsoft.com/office/drawing/2014/main" id="{6C4A37AE-79E0-4C49-89B7-9EAF85E8B64B}"/>
              </a:ext>
            </a:extLst>
          </p:cNvPr>
          <p:cNvSpPr txBox="1">
            <a:spLocks/>
          </p:cNvSpPr>
          <p:nvPr/>
        </p:nvSpPr>
        <p:spPr>
          <a:xfrm>
            <a:off x="2658397" y="441346"/>
            <a:ext cx="9323200" cy="7636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t" anchorCtr="0">
            <a:noAutofit/>
          </a:bodyPr>
          <a:lstStyle>
            <a:lvl1pPr algn="l" defTabSz="914376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A. Thiết bị dạy học và học liệu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14">
            <a:extLst>
              <a:ext uri="{FF2B5EF4-FFF2-40B4-BE49-F238E27FC236}">
                <a16:creationId xmlns:a16="http://schemas.microsoft.com/office/drawing/2014/main" id="{FBE122E6-B2FC-4FF1-AE07-DBCB06139E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3759" y="2685351"/>
            <a:ext cx="4796799" cy="367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pPr defTabSz="1219140" eaLnBrk="0" hangingPunct="0">
              <a:spcAft>
                <a:spcPts val="800"/>
              </a:spcAft>
              <a:buClr>
                <a:srgbClr val="000000"/>
              </a:buClr>
            </a:pPr>
            <a:r>
              <a:rPr lang="en-US" altLang="en-US" sz="3200" b="1" kern="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1. </a:t>
            </a:r>
            <a:r>
              <a:rPr lang="en-US" altLang="en-US" sz="3200" b="1" kern="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Giáo</a:t>
            </a:r>
            <a:r>
              <a:rPr lang="en-US" altLang="en-US" sz="3200" b="1" kern="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altLang="en-US" sz="3200" b="1" kern="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ên</a:t>
            </a:r>
            <a:r>
              <a:rPr lang="en-US" altLang="en-US" sz="3200" b="1" kern="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: </a:t>
            </a:r>
            <a:r>
              <a:rPr lang="en-US" sz="3200" kern="0" dirty="0"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GK, </a:t>
            </a:r>
            <a:r>
              <a:rPr lang="en-US" sz="3200" kern="0" dirty="0" err="1"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kế</a:t>
            </a:r>
            <a:r>
              <a:rPr lang="en-US" sz="3200" kern="0" dirty="0"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200" kern="0" dirty="0" err="1"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oạch</a:t>
            </a:r>
            <a:r>
              <a:rPr lang="en-US" sz="3200" kern="0" dirty="0"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200" kern="0" dirty="0" err="1"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ài</a:t>
            </a:r>
            <a:r>
              <a:rPr lang="en-US" sz="3200" kern="0" dirty="0"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200" kern="0" dirty="0" err="1"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dạy</a:t>
            </a:r>
            <a:r>
              <a:rPr lang="en-US" sz="3200" kern="0" dirty="0"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, </a:t>
            </a:r>
            <a:r>
              <a:rPr lang="en-US" sz="3200" kern="0" dirty="0" err="1"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ước</a:t>
            </a:r>
            <a:r>
              <a:rPr lang="en-US" sz="3200" kern="0" dirty="0"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200" kern="0" dirty="0" err="1"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ẳng</a:t>
            </a:r>
            <a:r>
              <a:rPr lang="en-US" sz="3200" kern="0" dirty="0"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200" kern="0" dirty="0" err="1"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ó</a:t>
            </a:r>
            <a:r>
              <a:rPr lang="en-US" sz="3200" kern="0" dirty="0"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chia </a:t>
            </a:r>
            <a:r>
              <a:rPr lang="en-US" sz="3200" kern="0" dirty="0" err="1"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ơn</a:t>
            </a:r>
            <a:r>
              <a:rPr lang="en-US" sz="3200" kern="0" dirty="0"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200" kern="0" dirty="0" err="1"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ị</a:t>
            </a:r>
            <a:r>
              <a:rPr lang="en-US" sz="3200" kern="0" dirty="0"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, </a:t>
            </a:r>
            <a:r>
              <a:rPr lang="en-US" sz="3200" kern="0" dirty="0" err="1"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êke</a:t>
            </a:r>
            <a:r>
              <a:rPr lang="en-US" sz="3200" kern="0" dirty="0"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, </a:t>
            </a:r>
            <a:r>
              <a:rPr lang="en-US" sz="3200" kern="0" dirty="0" err="1"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ước</a:t>
            </a:r>
            <a:r>
              <a:rPr lang="en-US" sz="3200" kern="0" dirty="0"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200" kern="0" dirty="0" err="1"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o</a:t>
            </a:r>
            <a:r>
              <a:rPr lang="en-US" sz="3200" kern="0" dirty="0"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200" kern="0" dirty="0" err="1"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góc</a:t>
            </a:r>
            <a:r>
              <a:rPr lang="en-US" sz="3200" kern="0" dirty="0"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, </a:t>
            </a:r>
            <a:r>
              <a:rPr lang="en-US" sz="3200" kern="0" dirty="0" err="1"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ảng</a:t>
            </a:r>
            <a:r>
              <a:rPr lang="en-US" sz="3200" kern="0" dirty="0"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200" kern="0" dirty="0" err="1"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ụ</a:t>
            </a:r>
            <a:r>
              <a:rPr lang="en-US" sz="3200" kern="0" dirty="0"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, </a:t>
            </a:r>
            <a:r>
              <a:rPr lang="en-US" sz="3200" kern="0" dirty="0" err="1"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am</a:t>
            </a:r>
            <a:r>
              <a:rPr lang="en-US" sz="3200" kern="0" dirty="0"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200" kern="0" dirty="0" err="1"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âm</a:t>
            </a:r>
            <a:r>
              <a:rPr lang="en-US" sz="3200" kern="0" dirty="0"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, </a:t>
            </a:r>
            <a:r>
              <a:rPr lang="en-US" sz="3200" kern="0" dirty="0" err="1"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máy</a:t>
            </a:r>
            <a:r>
              <a:rPr lang="en-US" sz="3200" kern="0" dirty="0"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200" kern="0" dirty="0" err="1"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iếu</a:t>
            </a:r>
            <a:r>
              <a:rPr lang="en-US" sz="3200" kern="0" dirty="0"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, </a:t>
            </a:r>
            <a:r>
              <a:rPr lang="en-US" sz="3200" kern="0" dirty="0" err="1"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iếu</a:t>
            </a:r>
            <a:r>
              <a:rPr lang="en-US" sz="3200" kern="0" dirty="0"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200" kern="0" dirty="0" err="1"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ài</a:t>
            </a:r>
            <a:r>
              <a:rPr lang="en-US" sz="3200" kern="0" dirty="0"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200" kern="0" dirty="0" err="1"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ập</a:t>
            </a:r>
            <a:r>
              <a:rPr lang="en-US" sz="3200" kern="0" dirty="0"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(</a:t>
            </a:r>
            <a:r>
              <a:rPr lang="en-US" sz="3200" kern="0" dirty="0" err="1"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ác</a:t>
            </a:r>
            <a:r>
              <a:rPr lang="en-US" sz="3200" kern="0" dirty="0"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200" kern="0" dirty="0" err="1"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ài</a:t>
            </a:r>
            <a:r>
              <a:rPr lang="en-US" sz="3200" kern="0" dirty="0"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200" kern="0" dirty="0" err="1"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ập</a:t>
            </a:r>
            <a:r>
              <a:rPr lang="en-US" sz="3200" kern="0" dirty="0"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200" kern="0" dirty="0" err="1"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ổ</a:t>
            </a:r>
            <a:r>
              <a:rPr lang="en-US" sz="3200" kern="0" dirty="0"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sung).</a:t>
            </a:r>
          </a:p>
          <a:p>
            <a:pPr defTabSz="1219140" eaLnBrk="0" hangingPunct="0">
              <a:spcAft>
                <a:spcPts val="800"/>
              </a:spcAft>
              <a:buClr>
                <a:srgbClr val="000000"/>
              </a:buClr>
            </a:pPr>
            <a:endParaRPr lang="en-US" altLang="en-US" sz="3200" kern="0" dirty="0"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3E2D173-5F6F-4E23-9656-D7170F380D54}"/>
              </a:ext>
            </a:extLst>
          </p:cNvPr>
          <p:cNvSpPr/>
          <p:nvPr/>
        </p:nvSpPr>
        <p:spPr>
          <a:xfrm>
            <a:off x="7026711" y="2605012"/>
            <a:ext cx="4372219" cy="39664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40">
              <a:lnSpc>
                <a:spcPct val="115000"/>
              </a:lnSpc>
              <a:spcAft>
                <a:spcPts val="800"/>
              </a:spcAft>
              <a:buClr>
                <a:srgbClr val="000000"/>
              </a:buClr>
            </a:pPr>
            <a:r>
              <a:rPr lang="en-US" sz="3600" b="1" kern="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2. </a:t>
            </a:r>
            <a:r>
              <a:rPr lang="en-US" sz="3600" b="1" kern="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ọc</a:t>
            </a:r>
            <a:r>
              <a:rPr lang="en-US" sz="3600" b="1" kern="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600" b="1" kern="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inh</a:t>
            </a:r>
            <a:r>
              <a:rPr lang="en-US" sz="3600" b="1" kern="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: </a:t>
            </a:r>
            <a:r>
              <a:rPr lang="en-US" sz="3600" kern="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GK, </a:t>
            </a:r>
            <a:r>
              <a:rPr lang="en-US" sz="3600" kern="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ước</a:t>
            </a:r>
            <a:r>
              <a:rPr lang="en-US" sz="3600" kern="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600" kern="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ẳng</a:t>
            </a:r>
            <a:r>
              <a:rPr lang="en-US" sz="3600" kern="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600" kern="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ó</a:t>
            </a:r>
            <a:r>
              <a:rPr lang="en-US" sz="3600" kern="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chia </a:t>
            </a:r>
            <a:r>
              <a:rPr lang="en-US" sz="3600" kern="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ơn</a:t>
            </a:r>
            <a:r>
              <a:rPr lang="en-US" sz="3600" kern="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600" kern="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ị</a:t>
            </a:r>
            <a:r>
              <a:rPr lang="en-US" sz="3600" kern="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, ê </a:t>
            </a:r>
            <a:r>
              <a:rPr lang="en-US" sz="3600" kern="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ke</a:t>
            </a:r>
            <a:r>
              <a:rPr lang="en-US" sz="3600" kern="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, </a:t>
            </a:r>
            <a:r>
              <a:rPr lang="en-US" sz="3600" kern="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ước</a:t>
            </a:r>
            <a:r>
              <a:rPr lang="en-US" sz="3600" kern="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600" kern="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o</a:t>
            </a:r>
            <a:r>
              <a:rPr lang="en-US" sz="3600" kern="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600" kern="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góc</a:t>
            </a:r>
            <a:r>
              <a:rPr lang="en-US" sz="3600" kern="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, </a:t>
            </a:r>
            <a:r>
              <a:rPr lang="en-US" sz="3600" kern="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ompa</a:t>
            </a:r>
            <a:r>
              <a:rPr lang="en-US" sz="3600" kern="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, </a:t>
            </a:r>
            <a:r>
              <a:rPr lang="en-US" sz="3600" kern="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ảng</a:t>
            </a:r>
            <a:r>
              <a:rPr lang="en-US" sz="3600" kern="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600" kern="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hóm</a:t>
            </a:r>
            <a:r>
              <a:rPr lang="en-US" sz="3600" kern="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, </a:t>
            </a:r>
            <a:r>
              <a:rPr lang="en-US" sz="3600" kern="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út</a:t>
            </a:r>
            <a:r>
              <a:rPr lang="en-US" sz="3600" kern="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600" kern="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lông</a:t>
            </a:r>
            <a:r>
              <a:rPr lang="en-US" sz="3600" kern="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.</a:t>
            </a:r>
            <a:endParaRPr lang="en-US" sz="3600" kern="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  <a:p>
            <a:pPr algn="just" defTabSz="1219140">
              <a:lnSpc>
                <a:spcPct val="115000"/>
              </a:lnSpc>
              <a:spcAft>
                <a:spcPts val="800"/>
              </a:spcAft>
              <a:buClr>
                <a:srgbClr val="000000"/>
              </a:buClr>
            </a:pPr>
            <a:endParaRPr lang="en-US" sz="3600" kern="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9" name="图片 1">
            <a:extLst>
              <a:ext uri="{FF2B5EF4-FFF2-40B4-BE49-F238E27FC236}">
                <a16:creationId xmlns:a16="http://schemas.microsoft.com/office/drawing/2014/main" id="{65342B95-C770-4EBC-8387-0C9C508A283E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2165699">
            <a:off x="-69972" y="1100531"/>
            <a:ext cx="6401671" cy="5775388"/>
          </a:xfrm>
          <a:prstGeom prst="rect">
            <a:avLst/>
          </a:prstGeom>
        </p:spPr>
      </p:pic>
      <p:pic>
        <p:nvPicPr>
          <p:cNvPr id="10" name="图片 1">
            <a:extLst>
              <a:ext uri="{FF2B5EF4-FFF2-40B4-BE49-F238E27FC236}">
                <a16:creationId xmlns:a16="http://schemas.microsoft.com/office/drawing/2014/main" id="{E1ED8C72-0AFD-4323-9D6A-C3F34CB07226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5400000" flipH="1" flipV="1">
            <a:off x="5766402" y="1280655"/>
            <a:ext cx="6196255" cy="59449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607499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30">
            <a:extLst>
              <a:ext uri="{FF2B5EF4-FFF2-40B4-BE49-F238E27FC236}">
                <a16:creationId xmlns:a16="http://schemas.microsoft.com/office/drawing/2014/main" id="{95C53CFE-7E6C-495D-B7B7-412B04A07AA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5680" y="-516346"/>
            <a:ext cx="4841509" cy="5824212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74C6D04-E1BD-40C3-A8D6-E5E880F68C6B}"/>
              </a:ext>
            </a:extLst>
          </p:cNvPr>
          <p:cNvSpPr txBox="1"/>
          <p:nvPr/>
        </p:nvSpPr>
        <p:spPr>
          <a:xfrm>
            <a:off x="7627294" y="1722361"/>
            <a:ext cx="39500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377"/>
            <a:r>
              <a:rPr lang="vi-VN" sz="2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ƯỚNG DẪN TỰ HỌC</a:t>
            </a:r>
            <a:endParaRPr lang="en-US" sz="2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5" name="椭圆 51">
            <a:extLst>
              <a:ext uri="{FF2B5EF4-FFF2-40B4-BE49-F238E27FC236}">
                <a16:creationId xmlns:a16="http://schemas.microsoft.com/office/drawing/2014/main" id="{D5A8783E-D893-4769-9CC1-E95FAEE991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151" y="1015497"/>
            <a:ext cx="447675" cy="447675"/>
          </a:xfrm>
          <a:prstGeom prst="ellipse">
            <a:avLst/>
          </a:prstGeom>
          <a:solidFill>
            <a:srgbClr val="FDEBB0"/>
          </a:solidFill>
          <a:ln>
            <a:noFill/>
          </a:ln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defTabSz="914377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1800" b="1" dirty="0">
                <a:solidFill>
                  <a:prstClr val="black"/>
                </a:solidFill>
                <a:latin typeface="Times New Roman" panose="02020603050405020304" pitchFamily="18" charset="0"/>
                <a:ea typeface="inpin heiti" charset="-122"/>
                <a:cs typeface="Times New Roman" panose="02020603050405020304" pitchFamily="18" charset="0"/>
                <a:sym typeface="宋体" panose="02010600030101010101" pitchFamily="2" charset="-122"/>
              </a:rPr>
              <a:t>1</a:t>
            </a:r>
            <a:endParaRPr lang="zh-CN" altLang="en-US" sz="1800" b="1" dirty="0">
              <a:solidFill>
                <a:prstClr val="black"/>
              </a:solidFill>
              <a:latin typeface="Times New Roman" panose="02020603050405020304" pitchFamily="18" charset="0"/>
              <a:ea typeface="inpin heiti" charset="-122"/>
              <a:cs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6" name="椭圆 52">
            <a:extLst>
              <a:ext uri="{FF2B5EF4-FFF2-40B4-BE49-F238E27FC236}">
                <a16:creationId xmlns:a16="http://schemas.microsoft.com/office/drawing/2014/main" id="{3A3CE43B-7EB7-48B1-ACD8-48DF40CC29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152" y="3140121"/>
            <a:ext cx="447675" cy="447675"/>
          </a:xfrm>
          <a:prstGeom prst="ellipse">
            <a:avLst/>
          </a:prstGeom>
          <a:solidFill>
            <a:srgbClr val="FAC090"/>
          </a:solidFill>
          <a:ln>
            <a:noFill/>
          </a:ln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defTabSz="914377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1800" b="1" dirty="0">
                <a:solidFill>
                  <a:prstClr val="black"/>
                </a:solidFill>
                <a:latin typeface="Times New Roman" panose="02020603050405020304" pitchFamily="18" charset="0"/>
                <a:ea typeface="inpin heiti" charset="-122"/>
                <a:cs typeface="Times New Roman" panose="02020603050405020304" pitchFamily="18" charset="0"/>
                <a:sym typeface="宋体" panose="02010600030101010101" pitchFamily="2" charset="-122"/>
              </a:rPr>
              <a:t>2</a:t>
            </a:r>
            <a:endParaRPr lang="zh-CN" altLang="en-US" sz="1800" b="1" dirty="0">
              <a:solidFill>
                <a:prstClr val="black"/>
              </a:solidFill>
              <a:latin typeface="Times New Roman" panose="02020603050405020304" pitchFamily="18" charset="0"/>
              <a:ea typeface="inpin heiti" charset="-122"/>
              <a:cs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7" name="矩形: 圆角 16">
            <a:extLst>
              <a:ext uri="{FF2B5EF4-FFF2-40B4-BE49-F238E27FC236}">
                <a16:creationId xmlns:a16="http://schemas.microsoft.com/office/drawing/2014/main" id="{DA12C42D-1218-4A05-877E-54569852F34F}"/>
              </a:ext>
            </a:extLst>
          </p:cNvPr>
          <p:cNvSpPr/>
          <p:nvPr/>
        </p:nvSpPr>
        <p:spPr>
          <a:xfrm>
            <a:off x="1200917" y="494696"/>
            <a:ext cx="4290113" cy="1489275"/>
          </a:xfrm>
          <a:prstGeom prst="roundRect">
            <a:avLst>
              <a:gd name="adj" fmla="val 50000"/>
            </a:avLst>
          </a:prstGeom>
          <a:solidFill>
            <a:srgbClr val="FF940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914377"/>
            <a:r>
              <a:rPr lang="vi-VN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Xem lại các bài tập đã làm trong tiết học.</a:t>
            </a:r>
            <a:endParaRPr lang="en-US" sz="28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8" name="矩形: 圆角 23">
            <a:extLst>
              <a:ext uri="{FF2B5EF4-FFF2-40B4-BE49-F238E27FC236}">
                <a16:creationId xmlns:a16="http://schemas.microsoft.com/office/drawing/2014/main" id="{3741C3A1-0A49-4F8C-9175-9213364B891B}"/>
              </a:ext>
            </a:extLst>
          </p:cNvPr>
          <p:cNvSpPr/>
          <p:nvPr/>
        </p:nvSpPr>
        <p:spPr>
          <a:xfrm>
            <a:off x="1200916" y="2540009"/>
            <a:ext cx="5758684" cy="1548583"/>
          </a:xfrm>
          <a:prstGeom prst="roundRect">
            <a:avLst>
              <a:gd name="adj" fmla="val 50000"/>
            </a:avLst>
          </a:prstGeom>
          <a:solidFill>
            <a:srgbClr val="FAC09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914377"/>
            <a:r>
              <a:rPr lang="vi-VN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ẽ sơ đồ tư duy thể hiện đặc điểm và mối quan hệ giữa các yếu tố của  hình học trong chương VI.</a:t>
            </a:r>
            <a:endParaRPr lang="zh-CN" altLang="en-US" sz="2800" dirty="0">
              <a:solidFill>
                <a:prstClr val="black"/>
              </a:solidFill>
              <a:latin typeface="Times New Roman" panose="02020603050405020304" pitchFamily="18" charset="0"/>
              <a:ea typeface="inpin heiti" charset="-122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9" name="椭圆 53">
            <a:extLst>
              <a:ext uri="{FF2B5EF4-FFF2-40B4-BE49-F238E27FC236}">
                <a16:creationId xmlns:a16="http://schemas.microsoft.com/office/drawing/2014/main" id="{031F1C64-8854-41D3-83A2-5EEE600FB6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151" y="5394829"/>
            <a:ext cx="447675" cy="447675"/>
          </a:xfrm>
          <a:prstGeom prst="ellipse">
            <a:avLst/>
          </a:prstGeom>
          <a:solidFill>
            <a:srgbClr val="FF9409"/>
          </a:solidFill>
          <a:ln>
            <a:noFill/>
          </a:ln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defTabSz="914377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1800" b="1" dirty="0">
                <a:solidFill>
                  <a:prstClr val="black"/>
                </a:solidFill>
                <a:latin typeface="Times New Roman" panose="02020603050405020304" pitchFamily="18" charset="0"/>
                <a:ea typeface="inpin heiti" charset="-122"/>
                <a:cs typeface="Times New Roman" panose="02020603050405020304" pitchFamily="18" charset="0"/>
                <a:sym typeface="宋体" panose="02010600030101010101" pitchFamily="2" charset="-122"/>
              </a:rPr>
              <a:t>3</a:t>
            </a:r>
            <a:endParaRPr lang="zh-CN" altLang="en-US" sz="1800" b="1" dirty="0">
              <a:solidFill>
                <a:prstClr val="black"/>
              </a:solidFill>
              <a:latin typeface="Times New Roman" panose="02020603050405020304" pitchFamily="18" charset="0"/>
              <a:ea typeface="inpin heiti" charset="-122"/>
              <a:cs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10" name="矩形: 圆角 25">
            <a:extLst>
              <a:ext uri="{FF2B5EF4-FFF2-40B4-BE49-F238E27FC236}">
                <a16:creationId xmlns:a16="http://schemas.microsoft.com/office/drawing/2014/main" id="{C166DCBD-3652-4E05-B3A4-93DE82FD05FE}"/>
              </a:ext>
            </a:extLst>
          </p:cNvPr>
          <p:cNvSpPr/>
          <p:nvPr/>
        </p:nvSpPr>
        <p:spPr>
          <a:xfrm>
            <a:off x="1259360" y="4803383"/>
            <a:ext cx="7203920" cy="1530267"/>
          </a:xfrm>
          <a:prstGeom prst="roundRect">
            <a:avLst>
              <a:gd name="adj" fmla="val 50000"/>
            </a:avLst>
          </a:prstGeom>
          <a:solidFill>
            <a:srgbClr val="FDEBB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914377"/>
            <a:r>
              <a: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- </a:t>
            </a:r>
            <a:r>
              <a:rPr lang="vi-VN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Ghi nhớ được toàn bộ nội dung kiến thức chương 6.</a:t>
            </a:r>
            <a:endParaRPr lang="en-US" sz="28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  <a:p>
            <a:pPr defTabSz="914377"/>
            <a:r>
              <a:rPr lang="vi-VN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- Ôn tập lại bài để chuẩn bị ôn tập cuối năm.</a:t>
            </a:r>
            <a:endParaRPr lang="zh-CN" altLang="en-US" sz="2800" dirty="0">
              <a:solidFill>
                <a:prstClr val="black"/>
              </a:solidFill>
              <a:latin typeface="Times New Roman" panose="02020603050405020304" pitchFamily="18" charset="0"/>
              <a:ea typeface="inpin heiti" charset="-122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3519ED4-F170-4534-A680-E9E7B6D6993F}"/>
              </a:ext>
            </a:extLst>
          </p:cNvPr>
          <p:cNvSpPr txBox="1"/>
          <p:nvPr/>
        </p:nvSpPr>
        <p:spPr>
          <a:xfrm rot="21279471">
            <a:off x="8641500" y="3695749"/>
            <a:ext cx="314154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vi-VN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Làm việc</a:t>
            </a:r>
            <a:endParaRPr lang="en-US" sz="28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  <a:p>
            <a:pPr algn="ctr" defTabSz="914377"/>
            <a:r>
              <a:rPr lang="vi-VN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á nhân</a:t>
            </a:r>
            <a:endParaRPr lang="en-US" sz="28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5511011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55DBC3A2-651D-4034-8208-C2C5CF0BD64C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092432" y="619538"/>
            <a:ext cx="6704571" cy="3690388"/>
          </a:xfrm>
          <a:prstGeom prst="rect">
            <a:avLst/>
          </a:prstGeom>
        </p:spPr>
      </p:pic>
      <p:pic>
        <p:nvPicPr>
          <p:cNvPr id="3" name="图片 17">
            <a:extLst>
              <a:ext uri="{FF2B5EF4-FFF2-40B4-BE49-F238E27FC236}">
                <a16:creationId xmlns:a16="http://schemas.microsoft.com/office/drawing/2014/main" id="{15F8561F-9752-40C7-83C6-4A2AF1BCADC4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797003" y="3429000"/>
            <a:ext cx="3053120" cy="3053120"/>
          </a:xfrm>
          <a:prstGeom prst="rect">
            <a:avLst/>
          </a:prstGeom>
        </p:spPr>
      </p:pic>
      <p:sp>
        <p:nvSpPr>
          <p:cNvPr id="4" name="Google Shape;562;p23">
            <a:extLst>
              <a:ext uri="{FF2B5EF4-FFF2-40B4-BE49-F238E27FC236}">
                <a16:creationId xmlns:a16="http://schemas.microsoft.com/office/drawing/2014/main" id="{50785D76-AE2D-4A94-9368-3FF4B670D3BD}"/>
              </a:ext>
            </a:extLst>
          </p:cNvPr>
          <p:cNvSpPr txBox="1">
            <a:spLocks/>
          </p:cNvSpPr>
          <p:nvPr/>
        </p:nvSpPr>
        <p:spPr>
          <a:xfrm rot="21599818">
            <a:off x="1559755" y="1573055"/>
            <a:ext cx="7546400" cy="11944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b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377">
              <a:spcBef>
                <a:spcPts val="0"/>
              </a:spcBef>
            </a:pPr>
            <a:r>
              <a:rPr lang="en-US" sz="6600">
                <a:solidFill>
                  <a:srgbClr val="0070C0"/>
                </a:solidFill>
                <a:latin typeface="Calibri Light" panose="020F0302020204030204"/>
                <a:sym typeface="Arial"/>
              </a:rPr>
              <a:t>THANKS!</a:t>
            </a:r>
            <a:endParaRPr lang="en-US" sz="6600" dirty="0">
              <a:solidFill>
                <a:srgbClr val="0070C0"/>
              </a:solidFill>
              <a:latin typeface="Calibri Light" panose="020F0302020204030204"/>
              <a:sym typeface="Arial"/>
            </a:endParaRPr>
          </a:p>
        </p:txBody>
      </p:sp>
      <p:pic>
        <p:nvPicPr>
          <p:cNvPr id="5" name="图片 15">
            <a:extLst>
              <a:ext uri="{FF2B5EF4-FFF2-40B4-BE49-F238E27FC236}">
                <a16:creationId xmlns:a16="http://schemas.microsoft.com/office/drawing/2014/main" id="{8D80CCD8-FE20-49EC-9DF0-A3F3A65015AC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21424621">
            <a:off x="-774460" y="2194133"/>
            <a:ext cx="4517251" cy="6389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004517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图片 14">
            <a:extLst>
              <a:ext uri="{FF2B5EF4-FFF2-40B4-BE49-F238E27FC236}">
                <a16:creationId xmlns:a16="http://schemas.microsoft.com/office/drawing/2014/main" id="{DB1304F7-F65A-4711-A8A0-B7EA7822CE89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400189" y="3429000"/>
            <a:ext cx="3053120" cy="3053120"/>
          </a:xfrm>
          <a:prstGeom prst="rect">
            <a:avLst/>
          </a:prstGeom>
        </p:spPr>
      </p:pic>
      <p:pic>
        <p:nvPicPr>
          <p:cNvPr id="17" name="图片 15">
            <a:extLst>
              <a:ext uri="{FF2B5EF4-FFF2-40B4-BE49-F238E27FC236}">
                <a16:creationId xmlns:a16="http://schemas.microsoft.com/office/drawing/2014/main" id="{FCFD85C3-818C-4CE8-809E-F2A4290DC1F9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371831">
            <a:off x="1145780" y="1716613"/>
            <a:ext cx="4517251" cy="6389725"/>
          </a:xfrm>
          <a:prstGeom prst="rect">
            <a:avLst/>
          </a:prstGeom>
        </p:spPr>
      </p:pic>
      <p:grpSp>
        <p:nvGrpSpPr>
          <p:cNvPr id="18" name="Google Shape;458;p21">
            <a:extLst>
              <a:ext uri="{FF2B5EF4-FFF2-40B4-BE49-F238E27FC236}">
                <a16:creationId xmlns:a16="http://schemas.microsoft.com/office/drawing/2014/main" id="{20EFA48E-9CBC-45C4-B61F-A9EFD2508911}"/>
              </a:ext>
            </a:extLst>
          </p:cNvPr>
          <p:cNvGrpSpPr/>
          <p:nvPr/>
        </p:nvGrpSpPr>
        <p:grpSpPr>
          <a:xfrm>
            <a:off x="2674693" y="65548"/>
            <a:ext cx="6127563" cy="1532345"/>
            <a:chOff x="2006019" y="49159"/>
            <a:chExt cx="5930106" cy="1251496"/>
          </a:xfrm>
          <a:solidFill>
            <a:schemeClr val="accent2">
              <a:lumMod val="40000"/>
              <a:lumOff val="60000"/>
            </a:schemeClr>
          </a:solidFill>
        </p:grpSpPr>
        <p:sp>
          <p:nvSpPr>
            <p:cNvPr id="19" name="Google Shape;459;p21">
              <a:extLst>
                <a:ext uri="{FF2B5EF4-FFF2-40B4-BE49-F238E27FC236}">
                  <a16:creationId xmlns:a16="http://schemas.microsoft.com/office/drawing/2014/main" id="{2A0A3CB0-81CC-4F4F-88DC-4A9D7E0E784E}"/>
                </a:ext>
              </a:extLst>
            </p:cNvPr>
            <p:cNvSpPr/>
            <p:nvPr/>
          </p:nvSpPr>
          <p:spPr>
            <a:xfrm>
              <a:off x="2294413" y="374887"/>
              <a:ext cx="5438514" cy="625071"/>
            </a:xfrm>
            <a:custGeom>
              <a:avLst/>
              <a:gdLst/>
              <a:ahLst/>
              <a:cxnLst/>
              <a:rect l="l" t="t" r="r" b="b"/>
              <a:pathLst>
                <a:path w="35452" h="6761" extrusionOk="0">
                  <a:moveTo>
                    <a:pt x="13370" y="1"/>
                  </a:moveTo>
                  <a:lnTo>
                    <a:pt x="13370" y="1"/>
                  </a:lnTo>
                  <a:cubicBezTo>
                    <a:pt x="13358" y="32"/>
                    <a:pt x="13345" y="71"/>
                    <a:pt x="13334" y="71"/>
                  </a:cubicBezTo>
                  <a:cubicBezTo>
                    <a:pt x="13333" y="71"/>
                    <a:pt x="13331" y="70"/>
                    <a:pt x="13330" y="68"/>
                  </a:cubicBezTo>
                  <a:lnTo>
                    <a:pt x="13330" y="68"/>
                  </a:lnTo>
                  <a:cubicBezTo>
                    <a:pt x="13330" y="107"/>
                    <a:pt x="13330" y="147"/>
                    <a:pt x="13333" y="187"/>
                  </a:cubicBezTo>
                  <a:lnTo>
                    <a:pt x="11147" y="187"/>
                  </a:lnTo>
                  <a:cubicBezTo>
                    <a:pt x="11144" y="157"/>
                    <a:pt x="11144" y="123"/>
                    <a:pt x="11138" y="94"/>
                  </a:cubicBezTo>
                  <a:cubicBezTo>
                    <a:pt x="11134" y="123"/>
                    <a:pt x="11134" y="157"/>
                    <a:pt x="11131" y="187"/>
                  </a:cubicBezTo>
                  <a:lnTo>
                    <a:pt x="893" y="187"/>
                  </a:lnTo>
                  <a:cubicBezTo>
                    <a:pt x="893" y="187"/>
                    <a:pt x="318" y="633"/>
                    <a:pt x="195" y="1730"/>
                  </a:cubicBezTo>
                  <a:cubicBezTo>
                    <a:pt x="0" y="3433"/>
                    <a:pt x="519" y="3282"/>
                    <a:pt x="453" y="4115"/>
                  </a:cubicBezTo>
                  <a:cubicBezTo>
                    <a:pt x="351" y="5385"/>
                    <a:pt x="569" y="5877"/>
                    <a:pt x="404" y="6681"/>
                  </a:cubicBezTo>
                  <a:lnTo>
                    <a:pt x="10949" y="6681"/>
                  </a:lnTo>
                  <a:cubicBezTo>
                    <a:pt x="10955" y="6710"/>
                    <a:pt x="10963" y="6737"/>
                    <a:pt x="10972" y="6760"/>
                  </a:cubicBezTo>
                  <a:lnTo>
                    <a:pt x="10975" y="6681"/>
                  </a:lnTo>
                  <a:lnTo>
                    <a:pt x="19778" y="6681"/>
                  </a:lnTo>
                  <a:cubicBezTo>
                    <a:pt x="19784" y="6710"/>
                    <a:pt x="19795" y="6737"/>
                    <a:pt x="19804" y="6760"/>
                  </a:cubicBezTo>
                  <a:lnTo>
                    <a:pt x="19804" y="6681"/>
                  </a:lnTo>
                  <a:lnTo>
                    <a:pt x="28607" y="6681"/>
                  </a:lnTo>
                  <a:cubicBezTo>
                    <a:pt x="28613" y="6710"/>
                    <a:pt x="28624" y="6737"/>
                    <a:pt x="28633" y="6760"/>
                  </a:cubicBezTo>
                  <a:lnTo>
                    <a:pt x="28633" y="6681"/>
                  </a:lnTo>
                  <a:lnTo>
                    <a:pt x="35452" y="6681"/>
                  </a:lnTo>
                  <a:cubicBezTo>
                    <a:pt x="35452" y="6681"/>
                    <a:pt x="35412" y="6142"/>
                    <a:pt x="35161" y="5616"/>
                  </a:cubicBezTo>
                  <a:cubicBezTo>
                    <a:pt x="35038" y="5358"/>
                    <a:pt x="34860" y="5100"/>
                    <a:pt x="34612" y="4915"/>
                  </a:cubicBezTo>
                  <a:cubicBezTo>
                    <a:pt x="33858" y="4356"/>
                    <a:pt x="34454" y="3552"/>
                    <a:pt x="34371" y="2911"/>
                  </a:cubicBezTo>
                  <a:cubicBezTo>
                    <a:pt x="34288" y="2270"/>
                    <a:pt x="33799" y="1549"/>
                    <a:pt x="33465" y="1149"/>
                  </a:cubicBezTo>
                  <a:cubicBezTo>
                    <a:pt x="33343" y="1003"/>
                    <a:pt x="33220" y="834"/>
                    <a:pt x="33114" y="683"/>
                  </a:cubicBezTo>
                  <a:cubicBezTo>
                    <a:pt x="32929" y="414"/>
                    <a:pt x="32793" y="187"/>
                    <a:pt x="32793" y="187"/>
                  </a:cubicBezTo>
                  <a:lnTo>
                    <a:pt x="31018" y="187"/>
                  </a:lnTo>
                  <a:cubicBezTo>
                    <a:pt x="31021" y="123"/>
                    <a:pt x="31024" y="64"/>
                    <a:pt x="31028" y="1"/>
                  </a:cubicBezTo>
                  <a:lnTo>
                    <a:pt x="31028" y="1"/>
                  </a:lnTo>
                  <a:cubicBezTo>
                    <a:pt x="31019" y="32"/>
                    <a:pt x="31006" y="71"/>
                    <a:pt x="30994" y="71"/>
                  </a:cubicBezTo>
                  <a:cubicBezTo>
                    <a:pt x="30992" y="71"/>
                    <a:pt x="30990" y="70"/>
                    <a:pt x="30988" y="68"/>
                  </a:cubicBezTo>
                  <a:lnTo>
                    <a:pt x="30988" y="68"/>
                  </a:lnTo>
                  <a:cubicBezTo>
                    <a:pt x="30988" y="107"/>
                    <a:pt x="30991" y="147"/>
                    <a:pt x="30991" y="187"/>
                  </a:cubicBezTo>
                  <a:lnTo>
                    <a:pt x="28809" y="187"/>
                  </a:lnTo>
                  <a:cubicBezTo>
                    <a:pt x="28805" y="157"/>
                    <a:pt x="28802" y="123"/>
                    <a:pt x="28799" y="94"/>
                  </a:cubicBezTo>
                  <a:cubicBezTo>
                    <a:pt x="28796" y="123"/>
                    <a:pt x="28792" y="157"/>
                    <a:pt x="28789" y="187"/>
                  </a:cubicBezTo>
                  <a:lnTo>
                    <a:pt x="22189" y="187"/>
                  </a:lnTo>
                  <a:cubicBezTo>
                    <a:pt x="22192" y="123"/>
                    <a:pt x="22195" y="64"/>
                    <a:pt x="22199" y="1"/>
                  </a:cubicBezTo>
                  <a:lnTo>
                    <a:pt x="22199" y="1"/>
                  </a:lnTo>
                  <a:cubicBezTo>
                    <a:pt x="22190" y="32"/>
                    <a:pt x="22175" y="71"/>
                    <a:pt x="22164" y="71"/>
                  </a:cubicBezTo>
                  <a:cubicBezTo>
                    <a:pt x="22162" y="71"/>
                    <a:pt x="22160" y="70"/>
                    <a:pt x="22159" y="68"/>
                  </a:cubicBezTo>
                  <a:lnTo>
                    <a:pt x="22159" y="68"/>
                  </a:lnTo>
                  <a:cubicBezTo>
                    <a:pt x="22159" y="107"/>
                    <a:pt x="22159" y="147"/>
                    <a:pt x="22162" y="187"/>
                  </a:cubicBezTo>
                  <a:lnTo>
                    <a:pt x="19976" y="187"/>
                  </a:lnTo>
                  <a:cubicBezTo>
                    <a:pt x="19976" y="157"/>
                    <a:pt x="19973" y="123"/>
                    <a:pt x="19967" y="94"/>
                  </a:cubicBezTo>
                  <a:cubicBezTo>
                    <a:pt x="19967" y="123"/>
                    <a:pt x="19963" y="157"/>
                    <a:pt x="19960" y="187"/>
                  </a:cubicBezTo>
                  <a:lnTo>
                    <a:pt x="13360" y="187"/>
                  </a:lnTo>
                  <a:cubicBezTo>
                    <a:pt x="13363" y="123"/>
                    <a:pt x="13366" y="64"/>
                    <a:pt x="13370" y="1"/>
                  </a:cubicBezTo>
                  <a:close/>
                </a:path>
              </a:pathLst>
            </a:custGeom>
            <a:grpFill/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914377"/>
              <a:endParaRPr sz="2400">
                <a:solidFill>
                  <a:prstClr val="black"/>
                </a:solidFill>
                <a:latin typeface="Calibri" panose="020F0502020204030204"/>
                <a:cs typeface="Arial"/>
                <a:sym typeface="Arial"/>
              </a:endParaRPr>
            </a:p>
          </p:txBody>
        </p:sp>
        <p:sp>
          <p:nvSpPr>
            <p:cNvPr id="20" name="Google Shape;460;p21">
              <a:extLst>
                <a:ext uri="{FF2B5EF4-FFF2-40B4-BE49-F238E27FC236}">
                  <a16:creationId xmlns:a16="http://schemas.microsoft.com/office/drawing/2014/main" id="{E798D9F9-2302-416A-A191-91EFBAD4EE19}"/>
                </a:ext>
              </a:extLst>
            </p:cNvPr>
            <p:cNvSpPr/>
            <p:nvPr/>
          </p:nvSpPr>
          <p:spPr>
            <a:xfrm rot="7791998">
              <a:off x="7097580" y="716709"/>
              <a:ext cx="882084" cy="299122"/>
            </a:xfrm>
            <a:custGeom>
              <a:avLst/>
              <a:gdLst/>
              <a:ahLst/>
              <a:cxnLst/>
              <a:rect l="l" t="t" r="r" b="b"/>
              <a:pathLst>
                <a:path w="9177" h="3112" extrusionOk="0">
                  <a:moveTo>
                    <a:pt x="9011" y="1"/>
                  </a:moveTo>
                  <a:lnTo>
                    <a:pt x="1" y="655"/>
                  </a:lnTo>
                  <a:lnTo>
                    <a:pt x="1" y="682"/>
                  </a:lnTo>
                  <a:lnTo>
                    <a:pt x="34" y="728"/>
                  </a:lnTo>
                  <a:lnTo>
                    <a:pt x="7" y="741"/>
                  </a:lnTo>
                  <a:lnTo>
                    <a:pt x="7" y="758"/>
                  </a:lnTo>
                  <a:lnTo>
                    <a:pt x="106" y="821"/>
                  </a:lnTo>
                  <a:lnTo>
                    <a:pt x="14" y="827"/>
                  </a:lnTo>
                  <a:lnTo>
                    <a:pt x="109" y="867"/>
                  </a:lnTo>
                  <a:lnTo>
                    <a:pt x="57" y="897"/>
                  </a:lnTo>
                  <a:lnTo>
                    <a:pt x="117" y="940"/>
                  </a:lnTo>
                  <a:lnTo>
                    <a:pt x="63" y="986"/>
                  </a:lnTo>
                  <a:lnTo>
                    <a:pt x="120" y="1022"/>
                  </a:lnTo>
                  <a:cubicBezTo>
                    <a:pt x="120" y="1022"/>
                    <a:pt x="60" y="1042"/>
                    <a:pt x="67" y="1055"/>
                  </a:cubicBezTo>
                  <a:cubicBezTo>
                    <a:pt x="77" y="1068"/>
                    <a:pt x="126" y="1112"/>
                    <a:pt x="126" y="1112"/>
                  </a:cubicBezTo>
                  <a:lnTo>
                    <a:pt x="86" y="1128"/>
                  </a:lnTo>
                  <a:lnTo>
                    <a:pt x="109" y="1181"/>
                  </a:lnTo>
                  <a:lnTo>
                    <a:pt x="100" y="1227"/>
                  </a:lnTo>
                  <a:lnTo>
                    <a:pt x="126" y="1297"/>
                  </a:lnTo>
                  <a:lnTo>
                    <a:pt x="113" y="1419"/>
                  </a:lnTo>
                  <a:lnTo>
                    <a:pt x="159" y="1541"/>
                  </a:lnTo>
                  <a:lnTo>
                    <a:pt x="143" y="1660"/>
                  </a:lnTo>
                  <a:lnTo>
                    <a:pt x="176" y="1782"/>
                  </a:lnTo>
                  <a:lnTo>
                    <a:pt x="140" y="2014"/>
                  </a:lnTo>
                  <a:lnTo>
                    <a:pt x="209" y="2246"/>
                  </a:lnTo>
                  <a:lnTo>
                    <a:pt x="179" y="2394"/>
                  </a:lnTo>
                  <a:lnTo>
                    <a:pt x="216" y="2563"/>
                  </a:lnTo>
                  <a:lnTo>
                    <a:pt x="216" y="2705"/>
                  </a:lnTo>
                  <a:lnTo>
                    <a:pt x="248" y="2788"/>
                  </a:lnTo>
                  <a:cubicBezTo>
                    <a:pt x="248" y="2788"/>
                    <a:pt x="202" y="2805"/>
                    <a:pt x="216" y="2814"/>
                  </a:cubicBezTo>
                  <a:cubicBezTo>
                    <a:pt x="225" y="2824"/>
                    <a:pt x="265" y="2861"/>
                    <a:pt x="255" y="2874"/>
                  </a:cubicBezTo>
                  <a:cubicBezTo>
                    <a:pt x="248" y="2890"/>
                    <a:pt x="213" y="3026"/>
                    <a:pt x="213" y="3026"/>
                  </a:cubicBezTo>
                  <a:lnTo>
                    <a:pt x="272" y="3052"/>
                  </a:lnTo>
                  <a:lnTo>
                    <a:pt x="228" y="3076"/>
                  </a:lnTo>
                  <a:lnTo>
                    <a:pt x="239" y="3112"/>
                  </a:lnTo>
                  <a:lnTo>
                    <a:pt x="9177" y="2461"/>
                  </a:lnTo>
                  <a:lnTo>
                    <a:pt x="9038" y="2368"/>
                  </a:lnTo>
                  <a:lnTo>
                    <a:pt x="9094" y="2252"/>
                  </a:lnTo>
                  <a:lnTo>
                    <a:pt x="8958" y="2143"/>
                  </a:lnTo>
                  <a:lnTo>
                    <a:pt x="9097" y="2044"/>
                  </a:lnTo>
                  <a:lnTo>
                    <a:pt x="8946" y="1935"/>
                  </a:lnTo>
                  <a:cubicBezTo>
                    <a:pt x="8946" y="1935"/>
                    <a:pt x="9081" y="1782"/>
                    <a:pt x="9101" y="1759"/>
                  </a:cubicBezTo>
                  <a:cubicBezTo>
                    <a:pt x="9124" y="1736"/>
                    <a:pt x="8992" y="1620"/>
                    <a:pt x="8992" y="1620"/>
                  </a:cubicBezTo>
                  <a:lnTo>
                    <a:pt x="9081" y="1532"/>
                  </a:lnTo>
                  <a:lnTo>
                    <a:pt x="8935" y="1290"/>
                  </a:lnTo>
                  <a:lnTo>
                    <a:pt x="9097" y="1164"/>
                  </a:lnTo>
                  <a:lnTo>
                    <a:pt x="9061" y="691"/>
                  </a:lnTo>
                  <a:lnTo>
                    <a:pt x="8879" y="513"/>
                  </a:lnTo>
                  <a:lnTo>
                    <a:pt x="9038" y="341"/>
                  </a:lnTo>
                  <a:lnTo>
                    <a:pt x="9028" y="228"/>
                  </a:lnTo>
                  <a:lnTo>
                    <a:pt x="8859" y="242"/>
                  </a:lnTo>
                  <a:lnTo>
                    <a:pt x="8859" y="242"/>
                  </a:lnTo>
                  <a:lnTo>
                    <a:pt x="9011" y="1"/>
                  </a:lnTo>
                  <a:close/>
                </a:path>
              </a:pathLst>
            </a:custGeom>
            <a:grpFill/>
            <a:ln>
              <a:noFill/>
            </a:ln>
            <a:effectLst>
              <a:outerShdw blurRad="28575" dist="19050" dir="192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914377"/>
              <a:endParaRPr sz="2400">
                <a:solidFill>
                  <a:prstClr val="black"/>
                </a:solidFill>
                <a:latin typeface="Calibri" panose="020F0502020204030204"/>
                <a:cs typeface="Arial"/>
                <a:sym typeface="Arial"/>
              </a:endParaRPr>
            </a:p>
          </p:txBody>
        </p:sp>
        <p:sp>
          <p:nvSpPr>
            <p:cNvPr id="21" name="Google Shape;461;p21">
              <a:extLst>
                <a:ext uri="{FF2B5EF4-FFF2-40B4-BE49-F238E27FC236}">
                  <a16:creationId xmlns:a16="http://schemas.microsoft.com/office/drawing/2014/main" id="{17EABF7C-2E39-47EE-96A8-925927F6ECC5}"/>
                </a:ext>
              </a:extLst>
            </p:cNvPr>
            <p:cNvSpPr/>
            <p:nvPr/>
          </p:nvSpPr>
          <p:spPr>
            <a:xfrm rot="7791998">
              <a:off x="1962480" y="333984"/>
              <a:ext cx="882084" cy="299122"/>
            </a:xfrm>
            <a:custGeom>
              <a:avLst/>
              <a:gdLst/>
              <a:ahLst/>
              <a:cxnLst/>
              <a:rect l="l" t="t" r="r" b="b"/>
              <a:pathLst>
                <a:path w="9177" h="3112" extrusionOk="0">
                  <a:moveTo>
                    <a:pt x="9011" y="1"/>
                  </a:moveTo>
                  <a:lnTo>
                    <a:pt x="1" y="655"/>
                  </a:lnTo>
                  <a:lnTo>
                    <a:pt x="1" y="682"/>
                  </a:lnTo>
                  <a:lnTo>
                    <a:pt x="34" y="728"/>
                  </a:lnTo>
                  <a:lnTo>
                    <a:pt x="7" y="741"/>
                  </a:lnTo>
                  <a:lnTo>
                    <a:pt x="7" y="758"/>
                  </a:lnTo>
                  <a:lnTo>
                    <a:pt x="106" y="821"/>
                  </a:lnTo>
                  <a:lnTo>
                    <a:pt x="14" y="827"/>
                  </a:lnTo>
                  <a:lnTo>
                    <a:pt x="109" y="867"/>
                  </a:lnTo>
                  <a:lnTo>
                    <a:pt x="57" y="897"/>
                  </a:lnTo>
                  <a:lnTo>
                    <a:pt x="117" y="940"/>
                  </a:lnTo>
                  <a:lnTo>
                    <a:pt x="63" y="986"/>
                  </a:lnTo>
                  <a:lnTo>
                    <a:pt x="120" y="1022"/>
                  </a:lnTo>
                  <a:cubicBezTo>
                    <a:pt x="120" y="1022"/>
                    <a:pt x="60" y="1042"/>
                    <a:pt x="67" y="1055"/>
                  </a:cubicBezTo>
                  <a:cubicBezTo>
                    <a:pt x="77" y="1068"/>
                    <a:pt x="126" y="1112"/>
                    <a:pt x="126" y="1112"/>
                  </a:cubicBezTo>
                  <a:lnTo>
                    <a:pt x="86" y="1128"/>
                  </a:lnTo>
                  <a:lnTo>
                    <a:pt x="109" y="1181"/>
                  </a:lnTo>
                  <a:lnTo>
                    <a:pt x="100" y="1227"/>
                  </a:lnTo>
                  <a:lnTo>
                    <a:pt x="126" y="1297"/>
                  </a:lnTo>
                  <a:lnTo>
                    <a:pt x="113" y="1419"/>
                  </a:lnTo>
                  <a:lnTo>
                    <a:pt x="159" y="1541"/>
                  </a:lnTo>
                  <a:lnTo>
                    <a:pt x="143" y="1660"/>
                  </a:lnTo>
                  <a:lnTo>
                    <a:pt x="176" y="1782"/>
                  </a:lnTo>
                  <a:lnTo>
                    <a:pt x="140" y="2014"/>
                  </a:lnTo>
                  <a:lnTo>
                    <a:pt x="209" y="2246"/>
                  </a:lnTo>
                  <a:lnTo>
                    <a:pt x="179" y="2394"/>
                  </a:lnTo>
                  <a:lnTo>
                    <a:pt x="216" y="2563"/>
                  </a:lnTo>
                  <a:lnTo>
                    <a:pt x="216" y="2705"/>
                  </a:lnTo>
                  <a:lnTo>
                    <a:pt x="248" y="2788"/>
                  </a:lnTo>
                  <a:cubicBezTo>
                    <a:pt x="248" y="2788"/>
                    <a:pt x="202" y="2805"/>
                    <a:pt x="216" y="2814"/>
                  </a:cubicBezTo>
                  <a:cubicBezTo>
                    <a:pt x="225" y="2824"/>
                    <a:pt x="265" y="2861"/>
                    <a:pt x="255" y="2874"/>
                  </a:cubicBezTo>
                  <a:cubicBezTo>
                    <a:pt x="248" y="2890"/>
                    <a:pt x="213" y="3026"/>
                    <a:pt x="213" y="3026"/>
                  </a:cubicBezTo>
                  <a:lnTo>
                    <a:pt x="272" y="3052"/>
                  </a:lnTo>
                  <a:lnTo>
                    <a:pt x="228" y="3076"/>
                  </a:lnTo>
                  <a:lnTo>
                    <a:pt x="239" y="3112"/>
                  </a:lnTo>
                  <a:lnTo>
                    <a:pt x="9177" y="2461"/>
                  </a:lnTo>
                  <a:lnTo>
                    <a:pt x="9038" y="2368"/>
                  </a:lnTo>
                  <a:lnTo>
                    <a:pt x="9094" y="2252"/>
                  </a:lnTo>
                  <a:lnTo>
                    <a:pt x="8958" y="2143"/>
                  </a:lnTo>
                  <a:lnTo>
                    <a:pt x="9097" y="2044"/>
                  </a:lnTo>
                  <a:lnTo>
                    <a:pt x="8946" y="1935"/>
                  </a:lnTo>
                  <a:cubicBezTo>
                    <a:pt x="8946" y="1935"/>
                    <a:pt x="9081" y="1782"/>
                    <a:pt x="9101" y="1759"/>
                  </a:cubicBezTo>
                  <a:cubicBezTo>
                    <a:pt x="9124" y="1736"/>
                    <a:pt x="8992" y="1620"/>
                    <a:pt x="8992" y="1620"/>
                  </a:cubicBezTo>
                  <a:lnTo>
                    <a:pt x="9081" y="1532"/>
                  </a:lnTo>
                  <a:lnTo>
                    <a:pt x="8935" y="1290"/>
                  </a:lnTo>
                  <a:lnTo>
                    <a:pt x="9097" y="1164"/>
                  </a:lnTo>
                  <a:lnTo>
                    <a:pt x="9061" y="691"/>
                  </a:lnTo>
                  <a:lnTo>
                    <a:pt x="8879" y="513"/>
                  </a:lnTo>
                  <a:lnTo>
                    <a:pt x="9038" y="341"/>
                  </a:lnTo>
                  <a:lnTo>
                    <a:pt x="9028" y="228"/>
                  </a:lnTo>
                  <a:lnTo>
                    <a:pt x="8859" y="242"/>
                  </a:lnTo>
                  <a:lnTo>
                    <a:pt x="8859" y="242"/>
                  </a:lnTo>
                  <a:lnTo>
                    <a:pt x="9011" y="1"/>
                  </a:lnTo>
                  <a:close/>
                </a:path>
              </a:pathLst>
            </a:custGeom>
            <a:grpFill/>
            <a:ln>
              <a:noFill/>
            </a:ln>
            <a:effectLst>
              <a:outerShdw blurRad="28575" dist="19050" dir="192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914377"/>
              <a:endParaRPr sz="2400">
                <a:solidFill>
                  <a:prstClr val="black"/>
                </a:solidFill>
                <a:latin typeface="Calibri" panose="020F0502020204030204"/>
                <a:cs typeface="Arial"/>
                <a:sym typeface="Arial"/>
              </a:endParaRPr>
            </a:p>
          </p:txBody>
        </p:sp>
      </p:grpSp>
      <p:sp>
        <p:nvSpPr>
          <p:cNvPr id="22" name="Google Shape;462;p21">
            <a:extLst>
              <a:ext uri="{FF2B5EF4-FFF2-40B4-BE49-F238E27FC236}">
                <a16:creationId xmlns:a16="http://schemas.microsoft.com/office/drawing/2014/main" id="{45013931-71BC-46D5-B3F9-C3AB928FC598}"/>
              </a:ext>
            </a:extLst>
          </p:cNvPr>
          <p:cNvSpPr txBox="1">
            <a:spLocks/>
          </p:cNvSpPr>
          <p:nvPr/>
        </p:nvSpPr>
        <p:spPr>
          <a:xfrm>
            <a:off x="4062688" y="420127"/>
            <a:ext cx="9323200" cy="7636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t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defTabSz="914377"/>
            <a:r>
              <a:rPr lang="en-US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. </a:t>
            </a:r>
            <a:r>
              <a:rPr lang="en-US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ú</a:t>
            </a:r>
            <a:r>
              <a:rPr lang="en-US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endParaRPr lang="en-US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C2BD44B6-1EA2-4D35-A562-98306105498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98205" y="2084146"/>
            <a:ext cx="2465724" cy="1686488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39AE793B-D8FF-45C7-AE02-45DDAE4E0A9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25015" y="1885389"/>
            <a:ext cx="2649401" cy="1686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345073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7">
            <a:extLst>
              <a:ext uri="{FF2B5EF4-FFF2-40B4-BE49-F238E27FC236}">
                <a16:creationId xmlns:a16="http://schemas.microsoft.com/office/drawing/2014/main" id="{6484A000-B94C-4BC6-BCAF-6293AE97F6D9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109531" y="3388125"/>
            <a:ext cx="3053120" cy="3053120"/>
          </a:xfrm>
          <a:prstGeom prst="rect">
            <a:avLst/>
          </a:prstGeom>
        </p:spPr>
      </p:pic>
      <p:pic>
        <p:nvPicPr>
          <p:cNvPr id="11" name="图片 8">
            <a:extLst>
              <a:ext uri="{FF2B5EF4-FFF2-40B4-BE49-F238E27FC236}">
                <a16:creationId xmlns:a16="http://schemas.microsoft.com/office/drawing/2014/main" id="{97B2B65E-21E9-4108-A3BC-9A717BAF9824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371831">
            <a:off x="620571" y="1493876"/>
            <a:ext cx="4517251" cy="6389725"/>
          </a:xfrm>
          <a:prstGeom prst="rect">
            <a:avLst/>
          </a:prstGeom>
        </p:spPr>
      </p:pic>
      <p:sp>
        <p:nvSpPr>
          <p:cNvPr id="12" name="椭圆 12">
            <a:extLst>
              <a:ext uri="{FF2B5EF4-FFF2-40B4-BE49-F238E27FC236}">
                <a16:creationId xmlns:a16="http://schemas.microsoft.com/office/drawing/2014/main" id="{25940248-40D6-4189-9CE3-40361B448012}"/>
              </a:ext>
            </a:extLst>
          </p:cNvPr>
          <p:cNvSpPr/>
          <p:nvPr/>
        </p:nvSpPr>
        <p:spPr>
          <a:xfrm>
            <a:off x="2897815" y="1059775"/>
            <a:ext cx="1440160" cy="1440160"/>
          </a:xfrm>
          <a:prstGeom prst="ellipse">
            <a:avLst/>
          </a:prstGeom>
          <a:solidFill>
            <a:srgbClr val="F6D857"/>
          </a:solidFill>
          <a:ln w="571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zh-CN" altLang="en-US" sz="2400" dirty="0">
              <a:solidFill>
                <a:prstClr val="white"/>
              </a:solidFill>
              <a:latin typeface="inpin heiti" charset="-122"/>
              <a:ea typeface="inpin heiti" charset="-122"/>
              <a:sym typeface="Arial"/>
            </a:endParaRPr>
          </a:p>
        </p:txBody>
      </p:sp>
      <p:sp>
        <p:nvSpPr>
          <p:cNvPr id="13" name="椭圆 15">
            <a:extLst>
              <a:ext uri="{FF2B5EF4-FFF2-40B4-BE49-F238E27FC236}">
                <a16:creationId xmlns:a16="http://schemas.microsoft.com/office/drawing/2014/main" id="{15D9261D-8720-4114-8ABE-4B7BFCB59589}"/>
              </a:ext>
            </a:extLst>
          </p:cNvPr>
          <p:cNvSpPr/>
          <p:nvPr/>
        </p:nvSpPr>
        <p:spPr>
          <a:xfrm>
            <a:off x="4051735" y="1059775"/>
            <a:ext cx="1440160" cy="1440160"/>
          </a:xfrm>
          <a:prstGeom prst="ellipse">
            <a:avLst/>
          </a:prstGeom>
          <a:solidFill>
            <a:srgbClr val="A7CD6B"/>
          </a:solidFill>
          <a:ln w="571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zh-CN" altLang="en-US" sz="2400" dirty="0">
              <a:solidFill>
                <a:prstClr val="white"/>
              </a:solidFill>
              <a:latin typeface="inpin heiti" charset="-122"/>
              <a:ea typeface="inpin heiti" charset="-122"/>
              <a:sym typeface="Arial"/>
            </a:endParaRPr>
          </a:p>
        </p:txBody>
      </p:sp>
      <p:sp>
        <p:nvSpPr>
          <p:cNvPr id="14" name="椭圆 16">
            <a:extLst>
              <a:ext uri="{FF2B5EF4-FFF2-40B4-BE49-F238E27FC236}">
                <a16:creationId xmlns:a16="http://schemas.microsoft.com/office/drawing/2014/main" id="{18608FB7-6ACB-4381-A5F6-49C8818C614E}"/>
              </a:ext>
            </a:extLst>
          </p:cNvPr>
          <p:cNvSpPr/>
          <p:nvPr/>
        </p:nvSpPr>
        <p:spPr>
          <a:xfrm>
            <a:off x="5205655" y="1059775"/>
            <a:ext cx="1440160" cy="1440160"/>
          </a:xfrm>
          <a:prstGeom prst="ellipse">
            <a:avLst/>
          </a:prstGeom>
          <a:solidFill>
            <a:srgbClr val="E98954"/>
          </a:solidFill>
          <a:ln w="571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zh-CN" altLang="en-US" sz="2400" dirty="0">
              <a:solidFill>
                <a:prstClr val="white"/>
              </a:solidFill>
              <a:latin typeface="inpin heiti" charset="-122"/>
              <a:ea typeface="inpin heiti" charset="-122"/>
              <a:sym typeface="Arial"/>
            </a:endParaRPr>
          </a:p>
        </p:txBody>
      </p:sp>
      <p:sp>
        <p:nvSpPr>
          <p:cNvPr id="15" name="椭圆 17">
            <a:extLst>
              <a:ext uri="{FF2B5EF4-FFF2-40B4-BE49-F238E27FC236}">
                <a16:creationId xmlns:a16="http://schemas.microsoft.com/office/drawing/2014/main" id="{08E9CDC7-29B7-4ECC-B64E-542C348D462E}"/>
              </a:ext>
            </a:extLst>
          </p:cNvPr>
          <p:cNvSpPr/>
          <p:nvPr/>
        </p:nvSpPr>
        <p:spPr>
          <a:xfrm>
            <a:off x="6359575" y="1059775"/>
            <a:ext cx="1440160" cy="1440160"/>
          </a:xfrm>
          <a:prstGeom prst="ellipse">
            <a:avLst/>
          </a:prstGeom>
          <a:solidFill>
            <a:srgbClr val="2AB5E1"/>
          </a:solidFill>
          <a:ln w="571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zh-CN" altLang="en-US" sz="2400" dirty="0">
              <a:solidFill>
                <a:prstClr val="white"/>
              </a:solidFill>
              <a:latin typeface="inpin heiti" charset="-122"/>
              <a:ea typeface="inpin heiti" charset="-122"/>
              <a:sym typeface="Arial"/>
            </a:endParaRPr>
          </a:p>
        </p:txBody>
      </p:sp>
      <p:sp>
        <p:nvSpPr>
          <p:cNvPr id="16" name="椭圆 18">
            <a:extLst>
              <a:ext uri="{FF2B5EF4-FFF2-40B4-BE49-F238E27FC236}">
                <a16:creationId xmlns:a16="http://schemas.microsoft.com/office/drawing/2014/main" id="{BC6BD1A9-5A6D-4F5C-96E6-15C167A0D267}"/>
              </a:ext>
            </a:extLst>
          </p:cNvPr>
          <p:cNvSpPr/>
          <p:nvPr/>
        </p:nvSpPr>
        <p:spPr>
          <a:xfrm>
            <a:off x="7513495" y="1059775"/>
            <a:ext cx="1440160" cy="1440160"/>
          </a:xfrm>
          <a:prstGeom prst="ellipse">
            <a:avLst/>
          </a:prstGeom>
          <a:solidFill>
            <a:srgbClr val="EA7EA3"/>
          </a:solidFill>
          <a:ln w="571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zh-CN" altLang="en-US" sz="2400" dirty="0">
              <a:solidFill>
                <a:prstClr val="white"/>
              </a:solidFill>
              <a:latin typeface="inpin heiti" charset="-122"/>
              <a:ea typeface="inpin heiti" charset="-122"/>
              <a:sym typeface="Arial"/>
            </a:endParaRPr>
          </a:p>
        </p:txBody>
      </p:sp>
      <p:sp>
        <p:nvSpPr>
          <p:cNvPr id="17" name="TextBox 7">
            <a:extLst>
              <a:ext uri="{FF2B5EF4-FFF2-40B4-BE49-F238E27FC236}">
                <a16:creationId xmlns:a16="http://schemas.microsoft.com/office/drawing/2014/main" id="{69C224CC-1883-4410-8FE6-723359CBA99E}"/>
              </a:ext>
            </a:extLst>
          </p:cNvPr>
          <p:cNvSpPr txBox="1"/>
          <p:nvPr/>
        </p:nvSpPr>
        <p:spPr>
          <a:xfrm>
            <a:off x="3070395" y="1340480"/>
            <a:ext cx="5582997" cy="1064969"/>
          </a:xfrm>
          <a:prstGeom prst="rect">
            <a:avLst/>
          </a:prstGeom>
          <a:noFill/>
        </p:spPr>
        <p:txBody>
          <a:bodyPr wrap="square" lIns="0" tIns="0" rIns="0" bIns="0">
            <a:normAutofit/>
          </a:bodyPr>
          <a:lstStyle/>
          <a:p>
            <a:pPr algn="dist" defTabSz="914377"/>
            <a:r>
              <a:rPr lang="en-US" altLang="zh-CN" sz="5867" dirty="0">
                <a:solidFill>
                  <a:prstClr val="white"/>
                </a:solidFill>
                <a:latin typeface="inpin heiti" charset="-122"/>
                <a:ea typeface="inpin heiti" charset="-122"/>
                <a:cs typeface="Arial"/>
                <a:sym typeface="Arial"/>
              </a:rPr>
              <a:t>TOÁN6</a:t>
            </a:r>
            <a:endParaRPr lang="zh-CN" altLang="en-US" sz="5867" dirty="0">
              <a:solidFill>
                <a:prstClr val="white"/>
              </a:solidFill>
              <a:latin typeface="inpin heiti" charset="-122"/>
              <a:ea typeface="inpin heiti" charset="-122"/>
              <a:cs typeface="Arial"/>
              <a:sym typeface="Arial"/>
            </a:endParaRPr>
          </a:p>
        </p:txBody>
      </p:sp>
      <p:sp>
        <p:nvSpPr>
          <p:cNvPr id="18" name="Google Shape;304;p20">
            <a:extLst>
              <a:ext uri="{FF2B5EF4-FFF2-40B4-BE49-F238E27FC236}">
                <a16:creationId xmlns:a16="http://schemas.microsoft.com/office/drawing/2014/main" id="{54E0E7DF-2E95-42A5-8584-F553E789BBE2}"/>
              </a:ext>
            </a:extLst>
          </p:cNvPr>
          <p:cNvSpPr txBox="1">
            <a:spLocks/>
          </p:cNvSpPr>
          <p:nvPr/>
        </p:nvSpPr>
        <p:spPr>
          <a:xfrm>
            <a:off x="2879196" y="1963158"/>
            <a:ext cx="6433607" cy="1849687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b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377">
              <a:spcBef>
                <a:spcPts val="600"/>
              </a:spcBef>
              <a:spcAft>
                <a:spcPts val="600"/>
              </a:spcAft>
              <a:defRPr/>
            </a:pP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ÔN TẬP CHƯƠNG VI:</a:t>
            </a:r>
            <a:b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</a:b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ÌNH HỌC PHẲNG (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iết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3)</a:t>
            </a:r>
          </a:p>
        </p:txBody>
      </p:sp>
    </p:spTree>
    <p:extLst>
      <p:ext uri="{BB962C8B-B14F-4D97-AF65-F5344CB8AC3E}">
        <p14:creationId xmlns:p14="http://schemas.microsoft.com/office/powerpoint/2010/main" val="82548430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8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8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500"/>
                            </p:stCondLst>
                            <p:childTnLst>
                              <p:par>
                                <p:cTn id="3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15" grpId="0" animBg="1"/>
      <p:bldP spid="16" grpId="0" animBg="1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>
            <a:extLst>
              <a:ext uri="{FF2B5EF4-FFF2-40B4-BE49-F238E27FC236}">
                <a16:creationId xmlns:a16="http://schemas.microsoft.com/office/drawing/2014/main" id="{D1A691B2-070C-4150-84F3-805D31F3A91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001" y="2627732"/>
            <a:ext cx="907419" cy="1602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FB7C1A6B-A6FA-4741-9579-AE5BE94DF3DC}"/>
              </a:ext>
            </a:extLst>
          </p:cNvPr>
          <p:cNvGrpSpPr/>
          <p:nvPr/>
        </p:nvGrpSpPr>
        <p:grpSpPr>
          <a:xfrm>
            <a:off x="4602215" y="2127731"/>
            <a:ext cx="6578526" cy="2556029"/>
            <a:chOff x="3524814" y="2883746"/>
            <a:chExt cx="5441110" cy="2077839"/>
          </a:xfrm>
        </p:grpSpPr>
        <p:pic>
          <p:nvPicPr>
            <p:cNvPr id="4" name="Picture 6" descr="Cover">
              <a:extLst>
                <a:ext uri="{FF2B5EF4-FFF2-40B4-BE49-F238E27FC236}">
                  <a16:creationId xmlns:a16="http://schemas.microsoft.com/office/drawing/2014/main" id="{297ECE07-D5E1-4083-97F4-2B015DD7A07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4859"/>
            <a:stretch/>
          </p:blipFill>
          <p:spPr bwMode="auto">
            <a:xfrm rot="19155168" flipV="1">
              <a:off x="3524814" y="2883746"/>
              <a:ext cx="1951186" cy="20778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Rectangle: Rounded Corners 4">
              <a:extLst>
                <a:ext uri="{FF2B5EF4-FFF2-40B4-BE49-F238E27FC236}">
                  <a16:creationId xmlns:a16="http://schemas.microsoft.com/office/drawing/2014/main" id="{8C8A09C9-D16D-40E8-A2D9-2E18D503FCA5}"/>
                </a:ext>
              </a:extLst>
            </p:cNvPr>
            <p:cNvSpPr/>
            <p:nvPr/>
          </p:nvSpPr>
          <p:spPr>
            <a:xfrm>
              <a:off x="5247209" y="3178759"/>
              <a:ext cx="3718715" cy="1044760"/>
            </a:xfrm>
            <a:prstGeom prst="roundRect">
              <a:avLst/>
            </a:prstGeom>
            <a:solidFill>
              <a:srgbClr val="99FF33"/>
            </a:solidFill>
            <a:ln>
              <a:solidFill>
                <a:srgbClr val="33CC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354"/>
              <a:r>
                <a:rPr lang="en-US" sz="28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HOẠT ĐỘNG 2</a:t>
              </a:r>
            </a:p>
            <a:p>
              <a:pPr algn="ctr" defTabSz="914354"/>
              <a:r>
                <a:rPr lang="en-US" sz="28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BÀI TẬP MỞ RỘNG</a:t>
              </a: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198A23E1-14D0-4CD2-AE71-AA603563F254}"/>
              </a:ext>
            </a:extLst>
          </p:cNvPr>
          <p:cNvGrpSpPr/>
          <p:nvPr/>
        </p:nvGrpSpPr>
        <p:grpSpPr>
          <a:xfrm>
            <a:off x="3528966" y="785459"/>
            <a:ext cx="7220314" cy="2470726"/>
            <a:chOff x="2368169" y="743375"/>
            <a:chExt cx="6422901" cy="2470726"/>
          </a:xfrm>
        </p:grpSpPr>
        <p:sp>
          <p:nvSpPr>
            <p:cNvPr id="7" name="Rectangle: Rounded Corners 6">
              <a:extLst>
                <a:ext uri="{FF2B5EF4-FFF2-40B4-BE49-F238E27FC236}">
                  <a16:creationId xmlns:a16="http://schemas.microsoft.com/office/drawing/2014/main" id="{52B8E9C7-DA0A-4104-81A6-0013A97AD3CA}"/>
                </a:ext>
              </a:extLst>
            </p:cNvPr>
            <p:cNvSpPr/>
            <p:nvPr/>
          </p:nvSpPr>
          <p:spPr>
            <a:xfrm>
              <a:off x="4851355" y="743375"/>
              <a:ext cx="3939715" cy="1139497"/>
            </a:xfrm>
            <a:prstGeom prst="roundRect">
              <a:avLst/>
            </a:prstGeom>
            <a:solidFill>
              <a:srgbClr val="FF99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354"/>
              <a:r>
                <a:rPr lang="en-US" sz="28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HOẠT ĐỘNG 1</a:t>
              </a:r>
              <a:endPara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  <a:p>
              <a:pPr algn="ctr" defTabSz="914354"/>
              <a:r>
                <a:rPr lang="en-US" sz="28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LUYỆN TẬP, </a:t>
              </a:r>
              <a:r>
                <a:rPr 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VẬN DỤNG</a:t>
              </a:r>
            </a:p>
          </p:txBody>
        </p:sp>
        <p:pic>
          <p:nvPicPr>
            <p:cNvPr id="8" name="Picture 6" descr="image006">
              <a:extLst>
                <a:ext uri="{FF2B5EF4-FFF2-40B4-BE49-F238E27FC236}">
                  <a16:creationId xmlns:a16="http://schemas.microsoft.com/office/drawing/2014/main" id="{BE59F671-0477-4B09-A229-558CA630153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9443062">
              <a:off x="2368169" y="1121669"/>
              <a:ext cx="3228481" cy="20924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0B66D6B7-3056-4674-B85D-B5F839F91D86}"/>
              </a:ext>
            </a:extLst>
          </p:cNvPr>
          <p:cNvGrpSpPr/>
          <p:nvPr/>
        </p:nvGrpSpPr>
        <p:grpSpPr>
          <a:xfrm>
            <a:off x="4198097" y="3005005"/>
            <a:ext cx="6648768" cy="3021027"/>
            <a:chOff x="2930158" y="3772875"/>
            <a:chExt cx="6371738" cy="2739378"/>
          </a:xfrm>
        </p:grpSpPr>
        <p:sp>
          <p:nvSpPr>
            <p:cNvPr id="10" name="Rectangle: Rounded Corners 9">
              <a:extLst>
                <a:ext uri="{FF2B5EF4-FFF2-40B4-BE49-F238E27FC236}">
                  <a16:creationId xmlns:a16="http://schemas.microsoft.com/office/drawing/2014/main" id="{965C5AEA-370D-4D72-B5A4-2B0B8ADE2BE6}"/>
                </a:ext>
              </a:extLst>
            </p:cNvPr>
            <p:cNvSpPr/>
            <p:nvPr/>
          </p:nvSpPr>
          <p:spPr>
            <a:xfrm>
              <a:off x="5232453" y="5172324"/>
              <a:ext cx="4069443" cy="1009777"/>
            </a:xfrm>
            <a:prstGeom prst="roundRect">
              <a:avLst/>
            </a:prstGeom>
            <a:solidFill>
              <a:srgbClr val="FF5050"/>
            </a:solidFill>
            <a:ln>
              <a:solidFill>
                <a:srgbClr val="FF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354"/>
              <a:r>
                <a:rPr lang="en-US" sz="28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HOẠT ĐỘNG 3</a:t>
              </a:r>
            </a:p>
            <a:p>
              <a:pPr algn="ctr" defTabSz="914354"/>
              <a:r>
                <a:rPr lang="en-US" sz="28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HƯỚNG DẪN TỰ HỌC</a:t>
              </a:r>
            </a:p>
          </p:txBody>
        </p:sp>
        <p:pic>
          <p:nvPicPr>
            <p:cNvPr id="11" name="Picture 2" descr="image002">
              <a:extLst>
                <a:ext uri="{FF2B5EF4-FFF2-40B4-BE49-F238E27FC236}">
                  <a16:creationId xmlns:a16="http://schemas.microsoft.com/office/drawing/2014/main" id="{B10A189B-D0A3-40BF-8460-92685550E15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378391" flipH="1">
              <a:off x="2930158" y="3772875"/>
              <a:ext cx="2450163" cy="27393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12" name="Picture 4" descr="Cover">
            <a:extLst>
              <a:ext uri="{FF2B5EF4-FFF2-40B4-BE49-F238E27FC236}">
                <a16:creationId xmlns:a16="http://schemas.microsoft.com/office/drawing/2014/main" id="{66CEEDB3-0B70-40BD-A1C5-4726C2B1C2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5080" y="2127731"/>
            <a:ext cx="3310237" cy="23402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7011030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2" presetClass="entr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2" presetClass="entr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>
            <a:extLst>
              <a:ext uri="{FF2B5EF4-FFF2-40B4-BE49-F238E27FC236}">
                <a16:creationId xmlns:a16="http://schemas.microsoft.com/office/drawing/2014/main" id="{257013F9-16C5-4363-A597-E7C7B261F20E}"/>
              </a:ext>
            </a:extLst>
          </p:cNvPr>
          <p:cNvGrpSpPr/>
          <p:nvPr/>
        </p:nvGrpSpPr>
        <p:grpSpPr>
          <a:xfrm>
            <a:off x="3152198" y="699876"/>
            <a:ext cx="5263061" cy="851323"/>
            <a:chOff x="1290772" y="2510947"/>
            <a:chExt cx="3908940" cy="993797"/>
          </a:xfrm>
        </p:grpSpPr>
        <p:sp>
          <p:nvSpPr>
            <p:cNvPr id="3" name="TextBox 7">
              <a:extLst>
                <a:ext uri="{FF2B5EF4-FFF2-40B4-BE49-F238E27FC236}">
                  <a16:creationId xmlns:a16="http://schemas.microsoft.com/office/drawing/2014/main" id="{F454CAB8-A4CF-4D9D-819E-CB54818679DB}"/>
                </a:ext>
              </a:extLst>
            </p:cNvPr>
            <p:cNvSpPr txBox="1"/>
            <p:nvPr/>
          </p:nvSpPr>
          <p:spPr>
            <a:xfrm>
              <a:off x="1290772" y="2510947"/>
              <a:ext cx="3908940" cy="677107"/>
            </a:xfrm>
            <a:prstGeom prst="rect">
              <a:avLst/>
            </a:prstGeom>
            <a:noFill/>
          </p:spPr>
          <p:txBody>
            <a:bodyPr wrap="square" lIns="0" tIns="0" rIns="0" bIns="0">
              <a:normAutofit/>
            </a:bodyPr>
            <a:lstStyle/>
            <a:p>
              <a:pPr algn="ctr" defTabSz="914377"/>
              <a:r>
                <a:rPr lang="en-US" altLang="zh-CN" sz="3600" b="1">
                  <a:solidFill>
                    <a:srgbClr val="7030A0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  <a:sym typeface="Arial"/>
                </a:rPr>
                <a:t>MỤC TIÊU</a:t>
              </a:r>
              <a:r>
                <a:rPr lang="vi-VN" altLang="zh-CN" sz="3600" b="1">
                  <a:solidFill>
                    <a:srgbClr val="7030A0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  <a:sym typeface="Arial"/>
                </a:rPr>
                <a:t> BÀI HỌC</a:t>
              </a:r>
              <a:endParaRPr lang="zh-CN" altLang="en-US" sz="3600" b="1" dirty="0">
                <a:solidFill>
                  <a:srgbClr val="7030A0"/>
                </a:solidFill>
                <a:latin typeface="Times New Roman" panose="02020603050405020304" pitchFamily="18" charset="0"/>
                <a:ea typeface="inpin heiti" charset="-122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" name="TextBox 8">
              <a:extLst>
                <a:ext uri="{FF2B5EF4-FFF2-40B4-BE49-F238E27FC236}">
                  <a16:creationId xmlns:a16="http://schemas.microsoft.com/office/drawing/2014/main" id="{D052F079-2255-4C17-83AD-C44F014F0D20}"/>
                </a:ext>
              </a:extLst>
            </p:cNvPr>
            <p:cNvSpPr txBox="1"/>
            <p:nvPr/>
          </p:nvSpPr>
          <p:spPr>
            <a:xfrm>
              <a:off x="2345143" y="3289300"/>
              <a:ext cx="1800200" cy="215444"/>
            </a:xfrm>
            <a:prstGeom prst="rect">
              <a:avLst/>
            </a:prstGeom>
            <a:noFill/>
          </p:spPr>
          <p:txBody>
            <a:bodyPr wrap="square" lIns="0" tIns="0" rIns="0" bIns="0">
              <a:noAutofit/>
            </a:bodyPr>
            <a:lstStyle/>
            <a:p>
              <a:pPr algn="ctr" defTabSz="914377"/>
              <a:endParaRPr lang="en-US" altLang="zh-CN" sz="2800" dirty="0">
                <a:solidFill>
                  <a:srgbClr val="7030A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</p:grpSp>
      <p:pic>
        <p:nvPicPr>
          <p:cNvPr id="5" name="图片 27">
            <a:extLst>
              <a:ext uri="{FF2B5EF4-FFF2-40B4-BE49-F238E27FC236}">
                <a16:creationId xmlns:a16="http://schemas.microsoft.com/office/drawing/2014/main" id="{33A9D0EB-EE9A-4809-A755-63A7B241EF79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371831">
            <a:off x="-893068" y="2009542"/>
            <a:ext cx="4975672" cy="7038169"/>
          </a:xfrm>
          <a:prstGeom prst="rect">
            <a:avLst/>
          </a:prstGeom>
        </p:spPr>
      </p:pic>
      <p:grpSp>
        <p:nvGrpSpPr>
          <p:cNvPr id="6" name="Group 3">
            <a:extLst>
              <a:ext uri="{FF2B5EF4-FFF2-40B4-BE49-F238E27FC236}">
                <a16:creationId xmlns:a16="http://schemas.microsoft.com/office/drawing/2014/main" id="{ABBCCAA0-F787-4413-A926-AB3D40E9BEE5}"/>
              </a:ext>
            </a:extLst>
          </p:cNvPr>
          <p:cNvGrpSpPr/>
          <p:nvPr/>
        </p:nvGrpSpPr>
        <p:grpSpPr>
          <a:xfrm>
            <a:off x="1100091" y="2079849"/>
            <a:ext cx="4994268" cy="1192691"/>
            <a:chOff x="2649904" y="1945308"/>
            <a:chExt cx="4994268" cy="1192690"/>
          </a:xfrm>
        </p:grpSpPr>
        <p:sp>
          <p:nvSpPr>
            <p:cNvPr id="7" name="Rectangle: Rounded Corners 4">
              <a:extLst>
                <a:ext uri="{FF2B5EF4-FFF2-40B4-BE49-F238E27FC236}">
                  <a16:creationId xmlns:a16="http://schemas.microsoft.com/office/drawing/2014/main" id="{B1491CAF-0DC6-432D-A749-43355C46BAC7}"/>
                </a:ext>
              </a:extLst>
            </p:cNvPr>
            <p:cNvSpPr/>
            <p:nvPr/>
          </p:nvSpPr>
          <p:spPr bwMode="auto">
            <a:xfrm>
              <a:off x="2649904" y="1945308"/>
              <a:ext cx="1192691" cy="1192690"/>
            </a:xfrm>
            <a:prstGeom prst="sun">
              <a:avLst/>
            </a:prstGeom>
            <a:solidFill>
              <a:schemeClr val="accent1">
                <a:lumMod val="100000"/>
              </a:schemeClr>
            </a:solidFill>
            <a:ln w="19050">
              <a:noFill/>
              <a:round/>
              <a:headEnd/>
              <a:tailEnd/>
            </a:ln>
          </p:spPr>
          <p:txBody>
            <a:bodyPr rot="0" spcFirstLastPara="0" vert="horz" wrap="none" lIns="121920" tIns="60960" rIns="121920" bIns="60960" anchor="ctr" anchorCtr="1" forceAA="0" compatLnSpc="1">
              <a:prstTxWarp prst="textNoShape">
                <a:avLst/>
              </a:prstTxWarp>
              <a:noAutofit/>
            </a:bodyPr>
            <a:lstStyle/>
            <a:p>
              <a:pPr algn="ctr" defTabSz="914377"/>
              <a:r>
                <a:rPr lang="en-US" altLang="zh-CN" sz="2800" dirty="0">
                  <a:solidFill>
                    <a:srgbClr val="7030A0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  <a:sym typeface="Arial"/>
                </a:rPr>
                <a:t>01</a:t>
              </a:r>
            </a:p>
          </p:txBody>
        </p:sp>
        <p:grpSp>
          <p:nvGrpSpPr>
            <p:cNvPr id="8" name="Group 5">
              <a:extLst>
                <a:ext uri="{FF2B5EF4-FFF2-40B4-BE49-F238E27FC236}">
                  <a16:creationId xmlns:a16="http://schemas.microsoft.com/office/drawing/2014/main" id="{891773AC-6ABC-4D63-BEEE-10CB196F1A72}"/>
                </a:ext>
              </a:extLst>
            </p:cNvPr>
            <p:cNvGrpSpPr/>
            <p:nvPr/>
          </p:nvGrpSpPr>
          <p:grpSpPr>
            <a:xfrm>
              <a:off x="3644408" y="2260037"/>
              <a:ext cx="3999764" cy="813153"/>
              <a:chOff x="3906644" y="704409"/>
              <a:chExt cx="3999764" cy="813153"/>
            </a:xfrm>
          </p:grpSpPr>
          <p:sp>
            <p:nvSpPr>
              <p:cNvPr id="9" name="TextBox 6">
                <a:extLst>
                  <a:ext uri="{FF2B5EF4-FFF2-40B4-BE49-F238E27FC236}">
                    <a16:creationId xmlns:a16="http://schemas.microsoft.com/office/drawing/2014/main" id="{12D950E7-EA65-4DFB-9E80-08DAA158238A}"/>
                  </a:ext>
                </a:extLst>
              </p:cNvPr>
              <p:cNvSpPr txBox="1"/>
              <p:nvPr/>
            </p:nvSpPr>
            <p:spPr>
              <a:xfrm>
                <a:off x="3943834" y="704409"/>
                <a:ext cx="3962574" cy="242864"/>
              </a:xfrm>
              <a:prstGeom prst="rect">
                <a:avLst/>
              </a:prstGeom>
              <a:noFill/>
            </p:spPr>
            <p:txBody>
              <a:bodyPr wrap="none" lIns="480000" tIns="0" rIns="0" bIns="0" anchor="b" anchorCtr="0">
                <a:noAutofit/>
              </a:bodyPr>
              <a:lstStyle/>
              <a:p>
                <a:pPr defTabSz="914377"/>
                <a:r>
                  <a:rPr lang="en-GB" altLang="zh-CN" sz="2800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  <a:sym typeface="Arial"/>
                  </a:rPr>
                  <a:t>Nhận</a:t>
                </a:r>
                <a:r>
                  <a:rPr lang="en-GB" altLang="zh-CN" sz="28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GB" altLang="zh-CN" sz="2800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  <a:sym typeface="Arial"/>
                  </a:rPr>
                  <a:t>biết</a:t>
                </a:r>
                <a:endParaRPr lang="en-GB" altLang="zh-CN" sz="2800" dirty="0">
                  <a:solidFill>
                    <a:srgbClr val="7030A0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  <a:sym typeface="Arial"/>
                </a:endParaRPr>
              </a:p>
            </p:txBody>
          </p:sp>
          <p:sp>
            <p:nvSpPr>
              <p:cNvPr id="10" name="TextBox 7">
                <a:extLst>
                  <a:ext uri="{FF2B5EF4-FFF2-40B4-BE49-F238E27FC236}">
                    <a16:creationId xmlns:a16="http://schemas.microsoft.com/office/drawing/2014/main" id="{C0378403-F033-4540-A368-BF89CB95604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906644" y="1197194"/>
                <a:ext cx="3962574" cy="320368"/>
              </a:xfrm>
              <a:prstGeom prst="rect">
                <a:avLst/>
              </a:prstGeom>
            </p:spPr>
            <p:txBody>
              <a:bodyPr vert="horz" wrap="square" lIns="480000" tIns="0" rIns="0" bIns="0" anchor="ctr" anchorCtr="0">
                <a:noAutofit/>
              </a:bodyPr>
              <a:lstStyle/>
              <a:p>
                <a:pPr defTabSz="914377">
                  <a:lnSpc>
                    <a:spcPct val="120000"/>
                  </a:lnSpc>
                </a:pPr>
                <a:r>
                  <a:rPr lang="en-US" sz="2800" i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  <a:sym typeface="Arial"/>
                  </a:rPr>
                  <a:t>T</a:t>
                </a:r>
                <a:r>
                  <a:rPr lang="vi-VN" sz="2800" i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  <a:sym typeface="Arial"/>
                  </a:rPr>
                  <a:t>ia và góc trong các bài tập cuối chương VI</a:t>
                </a:r>
                <a:endParaRPr lang="zh-CN" altLang="en-US" sz="2800" i="1" dirty="0">
                  <a:solidFill>
                    <a:srgbClr val="0070C0"/>
                  </a:solidFill>
                  <a:latin typeface="Times New Roman" panose="02020603050405020304" pitchFamily="18" charset="0"/>
                  <a:ea typeface="inpin heiti" charset="-122"/>
                  <a:cs typeface="Times New Roman" panose="02020603050405020304" pitchFamily="18" charset="0"/>
                  <a:sym typeface="Arial"/>
                </a:endParaRPr>
              </a:p>
            </p:txBody>
          </p:sp>
        </p:grpSp>
      </p:grpSp>
      <p:grpSp>
        <p:nvGrpSpPr>
          <p:cNvPr id="11" name="Group 8">
            <a:extLst>
              <a:ext uri="{FF2B5EF4-FFF2-40B4-BE49-F238E27FC236}">
                <a16:creationId xmlns:a16="http://schemas.microsoft.com/office/drawing/2014/main" id="{260199C0-1A16-48A9-B2B6-47708443696A}"/>
              </a:ext>
            </a:extLst>
          </p:cNvPr>
          <p:cNvGrpSpPr/>
          <p:nvPr/>
        </p:nvGrpSpPr>
        <p:grpSpPr>
          <a:xfrm>
            <a:off x="1103361" y="3621022"/>
            <a:ext cx="4994268" cy="1192691"/>
            <a:chOff x="2649904" y="2748493"/>
            <a:chExt cx="4994268" cy="1192690"/>
          </a:xfrm>
        </p:grpSpPr>
        <p:sp>
          <p:nvSpPr>
            <p:cNvPr id="12" name="Rectangle: Rounded Corners 9">
              <a:extLst>
                <a:ext uri="{FF2B5EF4-FFF2-40B4-BE49-F238E27FC236}">
                  <a16:creationId xmlns:a16="http://schemas.microsoft.com/office/drawing/2014/main" id="{7C90F949-BB07-49ED-A1BE-99EE314E85E2}"/>
                </a:ext>
              </a:extLst>
            </p:cNvPr>
            <p:cNvSpPr/>
            <p:nvPr/>
          </p:nvSpPr>
          <p:spPr bwMode="auto">
            <a:xfrm>
              <a:off x="2649904" y="2748493"/>
              <a:ext cx="1192691" cy="1192690"/>
            </a:xfrm>
            <a:prstGeom prst="sun">
              <a:avLst/>
            </a:prstGeom>
            <a:solidFill>
              <a:schemeClr val="accent2"/>
            </a:solidFill>
            <a:ln w="19050">
              <a:noFill/>
              <a:round/>
              <a:headEnd/>
              <a:tailEnd/>
            </a:ln>
          </p:spPr>
          <p:txBody>
            <a:bodyPr rot="0" spcFirstLastPara="0" vert="horz" wrap="none" lIns="121920" tIns="60960" rIns="121920" bIns="60960" anchor="ctr" anchorCtr="1" forceAA="0" compatLnSpc="1">
              <a:prstTxWarp prst="textNoShape">
                <a:avLst/>
              </a:prstTxWarp>
              <a:noAutofit/>
            </a:bodyPr>
            <a:lstStyle/>
            <a:p>
              <a:pPr algn="ctr" defTabSz="914377"/>
              <a:r>
                <a:rPr lang="en-US" altLang="zh-CN" sz="2800" dirty="0">
                  <a:solidFill>
                    <a:srgbClr val="7030A0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  <a:sym typeface="Arial"/>
                </a:rPr>
                <a:t>02</a:t>
              </a:r>
            </a:p>
          </p:txBody>
        </p:sp>
        <p:grpSp>
          <p:nvGrpSpPr>
            <p:cNvPr id="13" name="Group 10">
              <a:extLst>
                <a:ext uri="{FF2B5EF4-FFF2-40B4-BE49-F238E27FC236}">
                  <a16:creationId xmlns:a16="http://schemas.microsoft.com/office/drawing/2014/main" id="{E24A6CE3-AD2E-4560-A720-1B59063B8FCC}"/>
                </a:ext>
              </a:extLst>
            </p:cNvPr>
            <p:cNvGrpSpPr/>
            <p:nvPr/>
          </p:nvGrpSpPr>
          <p:grpSpPr>
            <a:xfrm>
              <a:off x="3681598" y="3063222"/>
              <a:ext cx="3962574" cy="563232"/>
              <a:chOff x="3943834" y="704409"/>
              <a:chExt cx="3962574" cy="563232"/>
            </a:xfrm>
          </p:grpSpPr>
          <p:sp>
            <p:nvSpPr>
              <p:cNvPr id="14" name="TextBox 11">
                <a:extLst>
                  <a:ext uri="{FF2B5EF4-FFF2-40B4-BE49-F238E27FC236}">
                    <a16:creationId xmlns:a16="http://schemas.microsoft.com/office/drawing/2014/main" id="{D5890043-AE7A-4516-A35C-5EB70CFBF726}"/>
                  </a:ext>
                </a:extLst>
              </p:cNvPr>
              <p:cNvSpPr txBox="1"/>
              <p:nvPr/>
            </p:nvSpPr>
            <p:spPr>
              <a:xfrm>
                <a:off x="3943834" y="704409"/>
                <a:ext cx="3962574" cy="242864"/>
              </a:xfrm>
              <a:prstGeom prst="rect">
                <a:avLst/>
              </a:prstGeom>
              <a:noFill/>
            </p:spPr>
            <p:txBody>
              <a:bodyPr wrap="none" lIns="480000" tIns="0" rIns="0" bIns="0" anchor="b" anchorCtr="0">
                <a:noAutofit/>
              </a:bodyPr>
              <a:lstStyle/>
              <a:p>
                <a:pPr defTabSz="914377"/>
                <a:r>
                  <a:rPr lang="vi-VN" sz="28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  <a:sym typeface="Arial"/>
                  </a:rPr>
                  <a:t>Phân biệt </a:t>
                </a:r>
                <a:endParaRPr lang="zh-CN" altLang="en-US" sz="2800" dirty="0">
                  <a:solidFill>
                    <a:srgbClr val="7030A0"/>
                  </a:solidFill>
                  <a:latin typeface="Times New Roman" panose="02020603050405020304" pitchFamily="18" charset="0"/>
                  <a:ea typeface="inpin heiti" charset="-122"/>
                  <a:cs typeface="Times New Roman" panose="02020603050405020304" pitchFamily="18" charset="0"/>
                  <a:sym typeface="Arial"/>
                </a:endParaRPr>
              </a:p>
            </p:txBody>
          </p:sp>
          <p:sp>
            <p:nvSpPr>
              <p:cNvPr id="15" name="TextBox 12">
                <a:extLst>
                  <a:ext uri="{FF2B5EF4-FFF2-40B4-BE49-F238E27FC236}">
                    <a16:creationId xmlns:a16="http://schemas.microsoft.com/office/drawing/2014/main" id="{883CC18B-512F-4158-8E46-75D896D2A40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943834" y="947273"/>
                <a:ext cx="3962574" cy="320368"/>
              </a:xfrm>
              <a:prstGeom prst="rect">
                <a:avLst/>
              </a:prstGeom>
            </p:spPr>
            <p:txBody>
              <a:bodyPr vert="horz" wrap="square" lIns="480000" tIns="0" rIns="0" bIns="0" anchor="ctr" anchorCtr="0">
                <a:noAutofit/>
              </a:bodyPr>
              <a:lstStyle/>
              <a:p>
                <a:pPr defTabSz="914377">
                  <a:lnSpc>
                    <a:spcPct val="120000"/>
                  </a:lnSpc>
                </a:pPr>
                <a:r>
                  <a:rPr lang="en-US" sz="2800" i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  <a:sym typeface="Arial"/>
                  </a:rPr>
                  <a:t>G</a:t>
                </a:r>
                <a:r>
                  <a:rPr lang="vi-VN" sz="2800" i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  <a:sym typeface="Arial"/>
                  </a:rPr>
                  <a:t>óc qua số đo góc</a:t>
                </a:r>
                <a:endParaRPr lang="zh-CN" altLang="en-US" sz="2800" i="1" dirty="0">
                  <a:solidFill>
                    <a:srgbClr val="0070C0"/>
                  </a:solidFill>
                  <a:latin typeface="Times New Roman" panose="02020603050405020304" pitchFamily="18" charset="0"/>
                  <a:ea typeface="inpin heiti" charset="-122"/>
                  <a:cs typeface="Times New Roman" panose="02020603050405020304" pitchFamily="18" charset="0"/>
                  <a:sym typeface="Arial"/>
                </a:endParaRPr>
              </a:p>
            </p:txBody>
          </p:sp>
        </p:grpSp>
      </p:grpSp>
      <p:grpSp>
        <p:nvGrpSpPr>
          <p:cNvPr id="16" name="Group 13">
            <a:extLst>
              <a:ext uri="{FF2B5EF4-FFF2-40B4-BE49-F238E27FC236}">
                <a16:creationId xmlns:a16="http://schemas.microsoft.com/office/drawing/2014/main" id="{27BD5E91-6A98-4022-B515-C163D8BB1B86}"/>
              </a:ext>
            </a:extLst>
          </p:cNvPr>
          <p:cNvGrpSpPr/>
          <p:nvPr/>
        </p:nvGrpSpPr>
        <p:grpSpPr>
          <a:xfrm>
            <a:off x="6325542" y="1951422"/>
            <a:ext cx="5114618" cy="1192691"/>
            <a:chOff x="2649904" y="3551678"/>
            <a:chExt cx="4994268" cy="1192690"/>
          </a:xfrm>
        </p:grpSpPr>
        <p:sp>
          <p:nvSpPr>
            <p:cNvPr id="17" name="Rectangle: Rounded Corners 14">
              <a:extLst>
                <a:ext uri="{FF2B5EF4-FFF2-40B4-BE49-F238E27FC236}">
                  <a16:creationId xmlns:a16="http://schemas.microsoft.com/office/drawing/2014/main" id="{BA7E4422-B398-446C-BB64-2EAA4AFFC41A}"/>
                </a:ext>
              </a:extLst>
            </p:cNvPr>
            <p:cNvSpPr/>
            <p:nvPr/>
          </p:nvSpPr>
          <p:spPr bwMode="auto">
            <a:xfrm>
              <a:off x="2649904" y="3551678"/>
              <a:ext cx="1192691" cy="1192690"/>
            </a:xfrm>
            <a:prstGeom prst="sun">
              <a:avLst/>
            </a:prstGeom>
            <a:ln>
              <a:headEnd/>
              <a:tailEnd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ot="0" spcFirstLastPara="0" vert="horz" wrap="none" lIns="121920" tIns="60960" rIns="121920" bIns="60960" anchor="ctr" anchorCtr="1" forceAA="0" compatLnSpc="1">
              <a:prstTxWarp prst="textNoShape">
                <a:avLst/>
              </a:prstTxWarp>
              <a:noAutofit/>
            </a:bodyPr>
            <a:lstStyle/>
            <a:p>
              <a:pPr algn="ctr" defTabSz="914377"/>
              <a:r>
                <a:rPr lang="en-US" altLang="zh-CN" sz="2800" dirty="0">
                  <a:solidFill>
                    <a:srgbClr val="7030A0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  <a:sym typeface="Arial"/>
                </a:rPr>
                <a:t>03</a:t>
              </a:r>
            </a:p>
          </p:txBody>
        </p:sp>
        <p:grpSp>
          <p:nvGrpSpPr>
            <p:cNvPr id="18" name="Group 15">
              <a:extLst>
                <a:ext uri="{FF2B5EF4-FFF2-40B4-BE49-F238E27FC236}">
                  <a16:creationId xmlns:a16="http://schemas.microsoft.com/office/drawing/2014/main" id="{077B0A3D-4DB1-4083-9BD8-90427766DFB7}"/>
                </a:ext>
              </a:extLst>
            </p:cNvPr>
            <p:cNvGrpSpPr/>
            <p:nvPr/>
          </p:nvGrpSpPr>
          <p:grpSpPr>
            <a:xfrm>
              <a:off x="3681598" y="3866407"/>
              <a:ext cx="3962574" cy="826449"/>
              <a:chOff x="3943834" y="704409"/>
              <a:chExt cx="3962574" cy="826449"/>
            </a:xfrm>
          </p:grpSpPr>
          <p:sp>
            <p:nvSpPr>
              <p:cNvPr id="19" name="TextBox 16">
                <a:extLst>
                  <a:ext uri="{FF2B5EF4-FFF2-40B4-BE49-F238E27FC236}">
                    <a16:creationId xmlns:a16="http://schemas.microsoft.com/office/drawing/2014/main" id="{AC22F095-328A-435B-9A93-E378F681D82E}"/>
                  </a:ext>
                </a:extLst>
              </p:cNvPr>
              <p:cNvSpPr txBox="1"/>
              <p:nvPr/>
            </p:nvSpPr>
            <p:spPr>
              <a:xfrm>
                <a:off x="3943834" y="704409"/>
                <a:ext cx="3962574" cy="242864"/>
              </a:xfrm>
              <a:prstGeom prst="rect">
                <a:avLst/>
              </a:prstGeom>
              <a:noFill/>
            </p:spPr>
            <p:txBody>
              <a:bodyPr wrap="none" lIns="480000" tIns="0" rIns="0" bIns="0" anchor="b" anchorCtr="0">
                <a:noAutofit/>
              </a:bodyPr>
              <a:lstStyle/>
              <a:p>
                <a:pPr defTabSz="914377"/>
                <a:r>
                  <a:rPr lang="vi-VN" sz="28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  <a:sym typeface="Arial"/>
                  </a:rPr>
                  <a:t>Vẽ</a:t>
                </a:r>
                <a:r>
                  <a:rPr lang="en-US" sz="28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800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  <a:sym typeface="Arial"/>
                  </a:rPr>
                  <a:t>được</a:t>
                </a:r>
                <a:r>
                  <a:rPr lang="en-US" sz="28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  <a:sym typeface="Arial"/>
                  </a:rPr>
                  <a:t>:</a:t>
                </a:r>
                <a:r>
                  <a:rPr lang="vi-VN" sz="28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endParaRPr lang="zh-CN" altLang="en-US" sz="2800" dirty="0">
                  <a:solidFill>
                    <a:srgbClr val="7030A0"/>
                  </a:solidFill>
                  <a:latin typeface="Times New Roman" panose="02020603050405020304" pitchFamily="18" charset="0"/>
                  <a:ea typeface="inpin heiti" charset="-122"/>
                  <a:cs typeface="Times New Roman" panose="02020603050405020304" pitchFamily="18" charset="0"/>
                  <a:sym typeface="Arial"/>
                </a:endParaRPr>
              </a:p>
            </p:txBody>
          </p:sp>
          <p:sp>
            <p:nvSpPr>
              <p:cNvPr id="20" name="TextBox 17">
                <a:extLst>
                  <a:ext uri="{FF2B5EF4-FFF2-40B4-BE49-F238E27FC236}">
                    <a16:creationId xmlns:a16="http://schemas.microsoft.com/office/drawing/2014/main" id="{15B6393B-28A2-49DF-A652-41E62DE1DB4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943834" y="1210490"/>
                <a:ext cx="3962574" cy="320368"/>
              </a:xfrm>
              <a:prstGeom prst="rect">
                <a:avLst/>
              </a:prstGeom>
            </p:spPr>
            <p:txBody>
              <a:bodyPr vert="horz" wrap="square" lIns="480000" tIns="0" rIns="0" bIns="0" anchor="ctr" anchorCtr="0">
                <a:noAutofit/>
              </a:bodyPr>
              <a:lstStyle/>
              <a:p>
                <a:pPr defTabSz="914377">
                  <a:lnSpc>
                    <a:spcPct val="120000"/>
                  </a:lnSpc>
                </a:pPr>
                <a:r>
                  <a:rPr lang="en-US" sz="2800" i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  <a:sym typeface="Arial"/>
                  </a:rPr>
                  <a:t>H</a:t>
                </a:r>
                <a:r>
                  <a:rPr lang="vi-VN" sz="2800" i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  <a:sym typeface="Arial"/>
                  </a:rPr>
                  <a:t>ình và đo được góc bằng thước đo góc</a:t>
                </a:r>
                <a:endParaRPr lang="zh-CN" altLang="en-US" sz="2800" i="1" dirty="0">
                  <a:solidFill>
                    <a:srgbClr val="0070C0"/>
                  </a:solidFill>
                  <a:latin typeface="Times New Roman" panose="02020603050405020304" pitchFamily="18" charset="0"/>
                  <a:ea typeface="inpin heiti" charset="-122"/>
                  <a:cs typeface="Times New Roman" panose="02020603050405020304" pitchFamily="18" charset="0"/>
                  <a:sym typeface="Arial"/>
                </a:endParaRPr>
              </a:p>
            </p:txBody>
          </p:sp>
        </p:grpSp>
      </p:grpSp>
      <p:grpSp>
        <p:nvGrpSpPr>
          <p:cNvPr id="21" name="Group 18">
            <a:extLst>
              <a:ext uri="{FF2B5EF4-FFF2-40B4-BE49-F238E27FC236}">
                <a16:creationId xmlns:a16="http://schemas.microsoft.com/office/drawing/2014/main" id="{909BEB4E-44F5-4CB6-896B-56A2AE40A705}"/>
              </a:ext>
            </a:extLst>
          </p:cNvPr>
          <p:cNvGrpSpPr/>
          <p:nvPr/>
        </p:nvGrpSpPr>
        <p:grpSpPr>
          <a:xfrm>
            <a:off x="5990493" y="3544336"/>
            <a:ext cx="5449667" cy="1212357"/>
            <a:chOff x="2640071" y="4345030"/>
            <a:chExt cx="5004101" cy="1212356"/>
          </a:xfrm>
        </p:grpSpPr>
        <p:sp>
          <p:nvSpPr>
            <p:cNvPr id="22" name="Rectangle: Rounded Corners 19">
              <a:extLst>
                <a:ext uri="{FF2B5EF4-FFF2-40B4-BE49-F238E27FC236}">
                  <a16:creationId xmlns:a16="http://schemas.microsoft.com/office/drawing/2014/main" id="{3EAAAA49-239C-4427-9813-D71DB849730A}"/>
                </a:ext>
              </a:extLst>
            </p:cNvPr>
            <p:cNvSpPr/>
            <p:nvPr/>
          </p:nvSpPr>
          <p:spPr bwMode="auto">
            <a:xfrm>
              <a:off x="2640071" y="4345030"/>
              <a:ext cx="1212357" cy="1212356"/>
            </a:xfrm>
            <a:prstGeom prst="sun">
              <a:avLst/>
            </a:prstGeom>
            <a:solidFill>
              <a:schemeClr val="accent4"/>
            </a:solidFill>
            <a:ln w="19050">
              <a:noFill/>
              <a:round/>
              <a:headEnd/>
              <a:tailEnd/>
            </a:ln>
          </p:spPr>
          <p:txBody>
            <a:bodyPr rot="0" spcFirstLastPara="0" vert="horz" wrap="none" lIns="121920" tIns="60960" rIns="121920" bIns="60960" anchor="ctr" anchorCtr="1" forceAA="0" compatLnSpc="1">
              <a:prstTxWarp prst="textNoShape">
                <a:avLst/>
              </a:prstTxWarp>
              <a:noAutofit/>
            </a:bodyPr>
            <a:lstStyle/>
            <a:p>
              <a:pPr algn="ctr" defTabSz="914377"/>
              <a:r>
                <a:rPr lang="en-US" altLang="zh-CN" sz="2800" dirty="0">
                  <a:solidFill>
                    <a:srgbClr val="7030A0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  <a:sym typeface="Arial"/>
                </a:rPr>
                <a:t>04</a:t>
              </a:r>
            </a:p>
          </p:txBody>
        </p:sp>
        <p:grpSp>
          <p:nvGrpSpPr>
            <p:cNvPr id="23" name="Group 20">
              <a:extLst>
                <a:ext uri="{FF2B5EF4-FFF2-40B4-BE49-F238E27FC236}">
                  <a16:creationId xmlns:a16="http://schemas.microsoft.com/office/drawing/2014/main" id="{8BA62AEC-3B91-40D4-813B-AF69E375FEE7}"/>
                </a:ext>
              </a:extLst>
            </p:cNvPr>
            <p:cNvGrpSpPr/>
            <p:nvPr/>
          </p:nvGrpSpPr>
          <p:grpSpPr>
            <a:xfrm>
              <a:off x="3507083" y="4669592"/>
              <a:ext cx="4137089" cy="887793"/>
              <a:chOff x="3769319" y="704409"/>
              <a:chExt cx="4137089" cy="887793"/>
            </a:xfrm>
          </p:grpSpPr>
          <p:sp>
            <p:nvSpPr>
              <p:cNvPr id="24" name="TextBox 21">
                <a:extLst>
                  <a:ext uri="{FF2B5EF4-FFF2-40B4-BE49-F238E27FC236}">
                    <a16:creationId xmlns:a16="http://schemas.microsoft.com/office/drawing/2014/main" id="{CE5AAE5B-9C36-4A8D-9506-A9017F8CC708}"/>
                  </a:ext>
                </a:extLst>
              </p:cNvPr>
              <p:cNvSpPr txBox="1"/>
              <p:nvPr/>
            </p:nvSpPr>
            <p:spPr>
              <a:xfrm>
                <a:off x="3943834" y="704409"/>
                <a:ext cx="3962574" cy="242864"/>
              </a:xfrm>
              <a:prstGeom prst="rect">
                <a:avLst/>
              </a:prstGeom>
              <a:noFill/>
            </p:spPr>
            <p:txBody>
              <a:bodyPr wrap="none" lIns="480000" tIns="0" rIns="0" bIns="0" anchor="b" anchorCtr="0">
                <a:noAutofit/>
              </a:bodyPr>
              <a:lstStyle/>
              <a:p>
                <a:pPr defTabSz="914377"/>
                <a:r>
                  <a:rPr lang="vi-VN" sz="28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  <a:sym typeface="Arial"/>
                  </a:rPr>
                  <a:t>Vận dụng các kiến thức</a:t>
                </a:r>
                <a:endParaRPr lang="zh-CN" altLang="en-US" sz="2800" dirty="0">
                  <a:solidFill>
                    <a:srgbClr val="7030A0"/>
                  </a:solidFill>
                  <a:latin typeface="Times New Roman" panose="02020603050405020304" pitchFamily="18" charset="0"/>
                  <a:ea typeface="inpin heiti" charset="-122"/>
                  <a:cs typeface="Times New Roman" panose="02020603050405020304" pitchFamily="18" charset="0"/>
                  <a:sym typeface="Arial"/>
                </a:endParaRPr>
              </a:p>
            </p:txBody>
          </p:sp>
          <p:sp>
            <p:nvSpPr>
              <p:cNvPr id="25" name="TextBox 22">
                <a:extLst>
                  <a:ext uri="{FF2B5EF4-FFF2-40B4-BE49-F238E27FC236}">
                    <a16:creationId xmlns:a16="http://schemas.microsoft.com/office/drawing/2014/main" id="{9616E87C-A6F5-4603-9C5B-16D1A1B5788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769319" y="1271834"/>
                <a:ext cx="3962574" cy="320368"/>
              </a:xfrm>
              <a:prstGeom prst="rect">
                <a:avLst/>
              </a:prstGeom>
            </p:spPr>
            <p:txBody>
              <a:bodyPr vert="horz" wrap="square" lIns="480000" tIns="0" rIns="0" bIns="0" anchor="ctr" anchorCtr="0">
                <a:noAutofit/>
              </a:bodyPr>
              <a:lstStyle/>
              <a:p>
                <a:pPr defTabSz="914377">
                  <a:lnSpc>
                    <a:spcPct val="120000"/>
                  </a:lnSpc>
                </a:pPr>
                <a:r>
                  <a:rPr lang="en-US" sz="2800" i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  <a:sym typeface="Arial"/>
                  </a:rPr>
                  <a:t>L</a:t>
                </a:r>
                <a:r>
                  <a:rPr lang="vi-VN" sz="2800" i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  <a:sym typeface="Arial"/>
                  </a:rPr>
                  <a:t>àm được bài tập cuối chương và bài tập bổ sung</a:t>
                </a:r>
                <a:endParaRPr lang="zh-CN" altLang="en-US" sz="2800" i="1" dirty="0">
                  <a:solidFill>
                    <a:srgbClr val="0070C0"/>
                  </a:solidFill>
                  <a:latin typeface="Times New Roman" panose="02020603050405020304" pitchFamily="18" charset="0"/>
                  <a:ea typeface="inpin heiti" charset="-122"/>
                  <a:cs typeface="Times New Roman" panose="02020603050405020304" pitchFamily="18" charset="0"/>
                  <a:sym typeface="Arial"/>
                </a:endParaRPr>
              </a:p>
            </p:txBody>
          </p:sp>
        </p:grpSp>
      </p:grpSp>
      <p:pic>
        <p:nvPicPr>
          <p:cNvPr id="26" name="图片 4">
            <a:extLst>
              <a:ext uri="{FF2B5EF4-FFF2-40B4-BE49-F238E27FC236}">
                <a16:creationId xmlns:a16="http://schemas.microsoft.com/office/drawing/2014/main" id="{5147CB50-4F1C-4323-AF23-A9B439B30D75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267127" y="1274003"/>
            <a:ext cx="1743460" cy="801863"/>
          </a:xfrm>
          <a:prstGeom prst="rect">
            <a:avLst/>
          </a:prstGeom>
          <a:effectLst>
            <a:reflection blurRad="6350" stA="50000" endA="300" endPos="55000" dir="5400000" sy="-100000" algn="bl" rotWithShape="0"/>
          </a:effectLst>
        </p:spPr>
      </p:pic>
      <p:pic>
        <p:nvPicPr>
          <p:cNvPr id="27" name="图片 10">
            <a:extLst>
              <a:ext uri="{FF2B5EF4-FFF2-40B4-BE49-F238E27FC236}">
                <a16:creationId xmlns:a16="http://schemas.microsoft.com/office/drawing/2014/main" id="{E7778E80-A0EC-4E34-9D81-EB5BE5D48273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81026" y="513614"/>
            <a:ext cx="2534828" cy="1049481"/>
          </a:xfrm>
          <a:prstGeom prst="rect">
            <a:avLst/>
          </a:prstGeom>
          <a:effectLst>
            <a:reflection blurRad="6350" stA="50000" endA="300" endPos="55000" dir="5400000" sy="-100000" algn="bl" rotWithShape="0"/>
          </a:effectLst>
        </p:spPr>
      </p:pic>
    </p:spTree>
    <p:extLst>
      <p:ext uri="{BB962C8B-B14F-4D97-AF65-F5344CB8AC3E}">
        <p14:creationId xmlns:p14="http://schemas.microsoft.com/office/powerpoint/2010/main" val="180354350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9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900"/>
                            </p:stCondLst>
                            <p:childTnLst>
                              <p:par>
                                <p:cTn id="1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7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7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600"/>
                            </p:stCondLst>
                            <p:childTnLst>
                              <p:par>
                                <p:cTn id="2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8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8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400"/>
                            </p:stCondLst>
                            <p:childTnLst>
                              <p:par>
                                <p:cTn id="2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8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8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4">
            <a:extLst>
              <a:ext uri="{FF2B5EF4-FFF2-40B4-BE49-F238E27FC236}">
                <a16:creationId xmlns:a16="http://schemas.microsoft.com/office/drawing/2014/main" id="{46753F5D-4E4F-4F73-925B-2C13F2D0B1E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272" y="62143"/>
            <a:ext cx="806824" cy="806824"/>
          </a:xfrm>
          <a:prstGeom prst="rect">
            <a:avLst/>
          </a:prstGeom>
        </p:spPr>
      </p:pic>
      <p:pic>
        <p:nvPicPr>
          <p:cNvPr id="3" name="图片 5">
            <a:extLst>
              <a:ext uri="{FF2B5EF4-FFF2-40B4-BE49-F238E27FC236}">
                <a16:creationId xmlns:a16="http://schemas.microsoft.com/office/drawing/2014/main" id="{743B80F8-31F7-429B-8762-EDE8239E21C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5615" y="573132"/>
            <a:ext cx="2286997" cy="295835"/>
          </a:xfrm>
          <a:prstGeom prst="rect">
            <a:avLst/>
          </a:prstGeom>
        </p:spPr>
      </p:pic>
      <p:pic>
        <p:nvPicPr>
          <p:cNvPr id="4" name="图片 8">
            <a:extLst>
              <a:ext uri="{FF2B5EF4-FFF2-40B4-BE49-F238E27FC236}">
                <a16:creationId xmlns:a16="http://schemas.microsoft.com/office/drawing/2014/main" id="{0A1D6A14-1496-4241-9781-6E3D6B79EA6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439" y="302175"/>
            <a:ext cx="7479173" cy="522384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F9B5096C-A393-40F1-B85C-C60B7839CDFB}"/>
              </a:ext>
            </a:extLst>
          </p:cNvPr>
          <p:cNvSpPr txBox="1"/>
          <p:nvPr/>
        </p:nvSpPr>
        <p:spPr>
          <a:xfrm>
            <a:off x="3531130" y="3099415"/>
            <a:ext cx="489941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914377"/>
            <a:r>
              <a:rPr lang="en-US" sz="32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OẠT ĐỘNG 1</a:t>
            </a:r>
          </a:p>
          <a:p>
            <a:pPr algn="ctr" defTabSz="914377"/>
            <a:r>
              <a:rPr lang="en-US" sz="32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LUYỆN TẬP, VẬN DỤNG</a:t>
            </a:r>
            <a:endParaRPr lang="en-US" sz="32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8347794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3182191"/>
            <a:ext cx="12192000" cy="365588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384032" y="3280048"/>
            <a:ext cx="4734144" cy="348457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BA2A695-2435-4CDF-B4F3-3D69804E5FE2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5798" y="635084"/>
            <a:ext cx="2870147" cy="2340163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Google Shape;1555;p31">
            <a:extLst>
              <a:ext uri="{FF2B5EF4-FFF2-40B4-BE49-F238E27FC236}">
                <a16:creationId xmlns:a16="http://schemas.microsoft.com/office/drawing/2014/main" id="{75B3586C-79D7-46E1-8B4E-B388251AD448}"/>
              </a:ext>
            </a:extLst>
          </p:cNvPr>
          <p:cNvSpPr txBox="1"/>
          <p:nvPr/>
        </p:nvSpPr>
        <p:spPr>
          <a:xfrm>
            <a:off x="326157" y="2138447"/>
            <a:ext cx="5219641" cy="836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243833" rIns="121900" bIns="0" anchor="ctr" anchorCtr="0">
            <a:noAutofit/>
          </a:bodyPr>
          <a:lstStyle/>
          <a:p>
            <a:pPr defTabSz="914377">
              <a:spcAft>
                <a:spcPts val="2133"/>
              </a:spcAft>
            </a:pPr>
            <a:r>
              <a:rPr lang="vi-VN" sz="280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Dựa vào đặc điểm của 3 điểm thẳng hàng, và tính chất của hai đường thẳng cắt nhau hãy vẽ hình (có thể vẽ nhiều cách) mô tả cách trồng 10 cái cây thành 5 hàng, mỗi hàng có 4 cây.</a:t>
            </a:r>
            <a:endParaRPr lang="en-US" sz="2800" dirty="0">
              <a:solidFill>
                <a:srgbClr val="FF0000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  <a:sym typeface="Arial"/>
            </a:endParaRPr>
          </a:p>
          <a:p>
            <a:pPr defTabSz="914377">
              <a:spcAft>
                <a:spcPts val="2133"/>
              </a:spcAft>
            </a:pPr>
            <a:endParaRPr sz="2800" dirty="0">
              <a:solidFill>
                <a:srgbClr val="FF0000"/>
              </a:solidFill>
              <a:latin typeface="Cambria" panose="02040503050406030204" pitchFamily="18" charset="0"/>
              <a:ea typeface="Cambria" panose="02040503050406030204" pitchFamily="18" charset="0"/>
              <a:cs typeface="Didact Gothic"/>
              <a:sym typeface="Didact Gothic"/>
            </a:endParaRPr>
          </a:p>
        </p:txBody>
      </p:sp>
      <p:sp>
        <p:nvSpPr>
          <p:cNvPr id="3" name="Speech Bubble: Rectangle with Corners Rounded 2">
            <a:extLst>
              <a:ext uri="{FF2B5EF4-FFF2-40B4-BE49-F238E27FC236}">
                <a16:creationId xmlns:a16="http://schemas.microsoft.com/office/drawing/2014/main" id="{58565EB0-B976-4E03-B3B1-5306B14FBD2A}"/>
              </a:ext>
            </a:extLst>
          </p:cNvPr>
          <p:cNvSpPr/>
          <p:nvPr/>
        </p:nvSpPr>
        <p:spPr>
          <a:xfrm>
            <a:off x="8415945" y="1268637"/>
            <a:ext cx="3623776" cy="1804467"/>
          </a:xfrm>
          <a:prstGeom prst="wedgeRoundRectCallout">
            <a:avLst>
              <a:gd name="adj1" fmla="val -59862"/>
              <a:gd name="adj2" fmla="val 62958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Arial"/>
              </a:rPr>
              <a:t>Nhắc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Arial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Arial"/>
              </a:rPr>
              <a:t>lại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Arial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Arial"/>
              </a:rPr>
              <a:t>đặc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Arial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Arial"/>
              </a:rPr>
              <a:t>điểm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Arial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Arial"/>
              </a:rPr>
              <a:t>của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Arial"/>
              </a:rPr>
              <a:t> 3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Arial"/>
              </a:rPr>
              <a:t>điểm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Arial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Arial"/>
              </a:rPr>
              <a:t>thẳng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Arial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Arial"/>
              </a:rPr>
              <a:t>hàng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Arial"/>
              </a:rPr>
              <a:t>?</a:t>
            </a:r>
            <a:endParaRPr lang="en-US" sz="2800" dirty="0">
              <a:solidFill>
                <a:prstClr val="white"/>
              </a:solidFill>
              <a:latin typeface="Calibri" panose="020F0502020204030204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1271354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fractur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4">
            <a:extLst>
              <a:ext uri="{FF2B5EF4-FFF2-40B4-BE49-F238E27FC236}">
                <a16:creationId xmlns:a16="http://schemas.microsoft.com/office/drawing/2014/main" id="{46753F5D-4E4F-4F73-925B-2C13F2D0B1E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272" y="62143"/>
            <a:ext cx="806824" cy="806824"/>
          </a:xfrm>
          <a:prstGeom prst="rect">
            <a:avLst/>
          </a:prstGeom>
        </p:spPr>
      </p:pic>
      <p:pic>
        <p:nvPicPr>
          <p:cNvPr id="3" name="图片 5">
            <a:extLst>
              <a:ext uri="{FF2B5EF4-FFF2-40B4-BE49-F238E27FC236}">
                <a16:creationId xmlns:a16="http://schemas.microsoft.com/office/drawing/2014/main" id="{743B80F8-31F7-429B-8762-EDE8239E21C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5615" y="573132"/>
            <a:ext cx="2286997" cy="295835"/>
          </a:xfrm>
          <a:prstGeom prst="rect">
            <a:avLst/>
          </a:prstGeom>
        </p:spPr>
      </p:pic>
      <p:pic>
        <p:nvPicPr>
          <p:cNvPr id="4" name="图片 8">
            <a:extLst>
              <a:ext uri="{FF2B5EF4-FFF2-40B4-BE49-F238E27FC236}">
                <a16:creationId xmlns:a16="http://schemas.microsoft.com/office/drawing/2014/main" id="{0A1D6A14-1496-4241-9781-6E3D6B79EA6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762" y="817080"/>
            <a:ext cx="7479173" cy="5223840"/>
          </a:xfrm>
          <a:prstGeom prst="rect">
            <a:avLst/>
          </a:prstGeom>
        </p:spPr>
      </p:pic>
      <p:sp>
        <p:nvSpPr>
          <p:cNvPr id="5" name="矩形: 圆角 9">
            <a:extLst>
              <a:ext uri="{FF2B5EF4-FFF2-40B4-BE49-F238E27FC236}">
                <a16:creationId xmlns:a16="http://schemas.microsoft.com/office/drawing/2014/main" id="{3C764C52-D912-4C31-BE84-6CBF9EB341F4}"/>
              </a:ext>
            </a:extLst>
          </p:cNvPr>
          <p:cNvSpPr/>
          <p:nvPr/>
        </p:nvSpPr>
        <p:spPr>
          <a:xfrm>
            <a:off x="6046095" y="965741"/>
            <a:ext cx="4516076" cy="580615"/>
          </a:xfrm>
          <a:prstGeom prst="roundRect">
            <a:avLst>
              <a:gd name="adj" fmla="val 50000"/>
            </a:avLst>
          </a:prstGeom>
          <a:solidFill>
            <a:srgbClr val="FF940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ài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8 SGK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rang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103</a:t>
            </a:r>
            <a:endParaRPr lang="en-US" sz="3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6" name="矩形: 圆角 13">
            <a:extLst>
              <a:ext uri="{FF2B5EF4-FFF2-40B4-BE49-F238E27FC236}">
                <a16:creationId xmlns:a16="http://schemas.microsoft.com/office/drawing/2014/main" id="{9F099D82-485A-40A8-889E-D6F37E9F66D5}"/>
              </a:ext>
            </a:extLst>
          </p:cNvPr>
          <p:cNvSpPr/>
          <p:nvPr/>
        </p:nvSpPr>
        <p:spPr>
          <a:xfrm>
            <a:off x="6046095" y="1774453"/>
            <a:ext cx="4516076" cy="580615"/>
          </a:xfrm>
          <a:prstGeom prst="roundRect">
            <a:avLst>
              <a:gd name="adj" fmla="val 50000"/>
            </a:avLst>
          </a:prstGeom>
          <a:solidFill>
            <a:srgbClr val="FCD5B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ài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10 SGK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rang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103</a:t>
            </a: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9B5096C-A393-40F1-B85C-C60B7839CDFB}"/>
              </a:ext>
            </a:extLst>
          </p:cNvPr>
          <p:cNvSpPr txBox="1"/>
          <p:nvPr/>
        </p:nvSpPr>
        <p:spPr>
          <a:xfrm>
            <a:off x="2748810" y="3911679"/>
            <a:ext cx="296138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377"/>
            <a:r>
              <a:rPr lang="en-US" sz="5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ÀI TẬP</a:t>
            </a:r>
          </a:p>
        </p:txBody>
      </p:sp>
      <p:sp>
        <p:nvSpPr>
          <p:cNvPr id="8" name="矩形: 圆角 9">
            <a:extLst>
              <a:ext uri="{FF2B5EF4-FFF2-40B4-BE49-F238E27FC236}">
                <a16:creationId xmlns:a16="http://schemas.microsoft.com/office/drawing/2014/main" id="{F06F9BB9-6F38-479B-9E52-ECEF12F5D4EC}"/>
              </a:ext>
            </a:extLst>
          </p:cNvPr>
          <p:cNvSpPr/>
          <p:nvPr/>
        </p:nvSpPr>
        <p:spPr>
          <a:xfrm>
            <a:off x="5847057" y="2583165"/>
            <a:ext cx="4516076" cy="580615"/>
          </a:xfrm>
          <a:prstGeom prst="roundRect">
            <a:avLst>
              <a:gd name="adj" fmla="val 50000"/>
            </a:avLst>
          </a:prstGeom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377"/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ài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ập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200" b="1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ổ</a:t>
            </a:r>
            <a:r>
              <a:rPr lang="en-US" sz="32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sung</a:t>
            </a: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7800036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8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1030529837"/>
</p:tagLst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自定义 44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EB5E5D"/>
      </a:accent1>
      <a:accent2>
        <a:srgbClr val="60AC30"/>
      </a:accent2>
      <a:accent3>
        <a:srgbClr val="F29057"/>
      </a:accent3>
      <a:accent4>
        <a:srgbClr val="86C4EC"/>
      </a:accent4>
      <a:accent5>
        <a:srgbClr val="EB5E5D"/>
      </a:accent5>
      <a:accent6>
        <a:srgbClr val="60AC30"/>
      </a:accent6>
      <a:hlink>
        <a:srgbClr val="0563C1"/>
      </a:hlink>
      <a:folHlink>
        <a:srgbClr val="954F72"/>
      </a:folHlink>
    </a:clrScheme>
    <a:fontScheme name="自定义 1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C46DD6E323CA143B63B68841B0E494A" ma:contentTypeVersion="9" ma:contentTypeDescription="Create a new document." ma:contentTypeScope="" ma:versionID="a56b740950406962de94d11286c830f9">
  <xsd:schema xmlns:xsd="http://www.w3.org/2001/XMLSchema" xmlns:xs="http://www.w3.org/2001/XMLSchema" xmlns:p="http://schemas.microsoft.com/office/2006/metadata/properties" xmlns:ns3="1d9e4edb-38f2-4437-b065-4d0b171380c5" xmlns:ns4="bf55bbcc-ea22-4426-a6bf-8f28955c9654" targetNamespace="http://schemas.microsoft.com/office/2006/metadata/properties" ma:root="true" ma:fieldsID="8f78160db026a23351052b1a711cba51" ns3:_="" ns4:_="">
    <xsd:import namespace="1d9e4edb-38f2-4437-b065-4d0b171380c5"/>
    <xsd:import namespace="bf55bbcc-ea22-4426-a6bf-8f28955c9654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AutoTags" minOccurs="0"/>
                <xsd:element ref="ns4:MediaServiceOCR" minOccurs="0"/>
                <xsd:element ref="ns4:MediaServiceGenerationTime" minOccurs="0"/>
                <xsd:element ref="ns4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d9e4edb-38f2-4437-b065-4d0b171380c5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f55bbcc-ea22-4426-a6bf-8f28955c9654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OCR" ma:index="14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4A906465-12FE-49C3-B880-CADFB23A4DE4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63B18BB8-E688-40DA-98F9-7FE6B969C93B}">
  <ds:schemaRefs>
    <ds:schemaRef ds:uri="http://schemas.microsoft.com/office/2006/documentManagement/types"/>
    <ds:schemaRef ds:uri="http://schemas.microsoft.com/office/infopath/2007/PartnerControls"/>
    <ds:schemaRef ds:uri="1d9e4edb-38f2-4437-b065-4d0b171380c5"/>
    <ds:schemaRef ds:uri="http://purl.org/dc/terms/"/>
    <ds:schemaRef ds:uri="bf55bbcc-ea22-4426-a6bf-8f28955c9654"/>
    <ds:schemaRef ds:uri="http://schemas.openxmlformats.org/package/2006/metadata/core-properties"/>
    <ds:schemaRef ds:uri="http://schemas.microsoft.com/office/2006/metadata/properties"/>
    <ds:schemaRef ds:uri="http://www.w3.org/XML/1998/namespace"/>
    <ds:schemaRef ds:uri="http://purl.org/dc/elements/1.1/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99BD2B43-5AEE-458C-A617-C598FAC2233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1d9e4edb-38f2-4437-b065-4d0b171380c5"/>
    <ds:schemaRef ds:uri="bf55bbcc-ea22-4426-a6bf-8f28955c965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547</TotalTime>
  <Words>898</Words>
  <Application>Microsoft Office PowerPoint</Application>
  <PresentationFormat>Widescreen</PresentationFormat>
  <Paragraphs>132</Paragraphs>
  <Slides>21</Slides>
  <Notes>1</Notes>
  <HiddenSlides>0</HiddenSlides>
  <MMClips>1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8" baseType="lpstr">
      <vt:lpstr>微软雅黑</vt:lpstr>
      <vt:lpstr>宋体</vt:lpstr>
      <vt:lpstr>Arial</vt:lpstr>
      <vt:lpstr>Calibri</vt:lpstr>
      <vt:lpstr>Calibri Light</vt:lpstr>
      <vt:lpstr>Cambria</vt:lpstr>
      <vt:lpstr>Cambria Math</vt:lpstr>
      <vt:lpstr>等线</vt:lpstr>
      <vt:lpstr>Didact Gothic</vt:lpstr>
      <vt:lpstr>Helvetica</vt:lpstr>
      <vt:lpstr>inpin heiti</vt:lpstr>
      <vt:lpstr>Times New Roman</vt:lpstr>
      <vt:lpstr>Verdana</vt:lpstr>
      <vt:lpstr>Wingdings</vt:lpstr>
      <vt:lpstr>1_Office Theme</vt:lpstr>
      <vt:lpstr>Office 主题​​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rần Thị Minh Hoàn</dc:creator>
  <cp:lastModifiedBy>Lê Ngọc Bảo Trân</cp:lastModifiedBy>
  <cp:revision>17</cp:revision>
  <dcterms:created xsi:type="dcterms:W3CDTF">2021-07-22T14:38:34Z</dcterms:created>
  <dcterms:modified xsi:type="dcterms:W3CDTF">2021-08-15T15:02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C46DD6E323CA143B63B68841B0E494A</vt:lpwstr>
  </property>
</Properties>
</file>